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layout3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diagrams/colors2.xml" ContentType="application/vnd.openxmlformats-officedocument.drawingml.diagramColor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data3.xml" ContentType="application/vnd.openxmlformats-officedocument.drawingml.diagramData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59" r:id="rId2"/>
  </p:sldMasterIdLst>
  <p:notesMasterIdLst>
    <p:notesMasterId r:id="rId39"/>
  </p:notesMasterIdLst>
  <p:handoutMasterIdLst>
    <p:handoutMasterId r:id="rId40"/>
  </p:handoutMasterIdLst>
  <p:sldIdLst>
    <p:sldId id="563" r:id="rId3"/>
    <p:sldId id="516" r:id="rId4"/>
    <p:sldId id="559" r:id="rId5"/>
    <p:sldId id="560" r:id="rId6"/>
    <p:sldId id="543" r:id="rId7"/>
    <p:sldId id="564" r:id="rId8"/>
    <p:sldId id="545" r:id="rId9"/>
    <p:sldId id="565" r:id="rId10"/>
    <p:sldId id="549" r:id="rId11"/>
    <p:sldId id="550" r:id="rId12"/>
    <p:sldId id="566" r:id="rId13"/>
    <p:sldId id="567" r:id="rId14"/>
    <p:sldId id="551" r:id="rId15"/>
    <p:sldId id="546" r:id="rId16"/>
    <p:sldId id="547" r:id="rId17"/>
    <p:sldId id="585" r:id="rId18"/>
    <p:sldId id="548" r:id="rId19"/>
    <p:sldId id="552" r:id="rId20"/>
    <p:sldId id="568" r:id="rId21"/>
    <p:sldId id="553" r:id="rId22"/>
    <p:sldId id="587" r:id="rId23"/>
    <p:sldId id="588" r:id="rId24"/>
    <p:sldId id="555" r:id="rId25"/>
    <p:sldId id="556" r:id="rId26"/>
    <p:sldId id="570" r:id="rId27"/>
    <p:sldId id="557" r:id="rId28"/>
    <p:sldId id="573" r:id="rId29"/>
    <p:sldId id="574" r:id="rId30"/>
    <p:sldId id="576" r:id="rId31"/>
    <p:sldId id="579" r:id="rId32"/>
    <p:sldId id="580" r:id="rId33"/>
    <p:sldId id="582" r:id="rId34"/>
    <p:sldId id="578" r:id="rId35"/>
    <p:sldId id="584" r:id="rId36"/>
    <p:sldId id="583" r:id="rId37"/>
    <p:sldId id="569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009900"/>
    <a:srgbClr val="33CC33"/>
    <a:srgbClr val="00CC66"/>
    <a:srgbClr val="FF0000"/>
    <a:srgbClr val="FFFF66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18C10B-E2DA-472F-9E0F-931C4968E992}" type="doc">
      <dgm:prSet loTypeId="urn:microsoft.com/office/officeart/2005/8/layout/cycle5" loCatId="cycle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06E5360F-5996-4140-BE59-8B379E638B8F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z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D9D57EDA-F605-48A0-B6B6-AA5E33022799}" type="parTrans" cxnId="{5225FA78-9976-47E0-9D0C-D211DEB7BC3D}">
      <dgm:prSet/>
      <dgm:spPr/>
      <dgm:t>
        <a:bodyPr/>
        <a:lstStyle/>
        <a:p>
          <a:endParaRPr lang="zh-CN" altLang="en-US"/>
        </a:p>
      </dgm:t>
    </dgm:pt>
    <dgm:pt modelId="{47FF8B4D-9079-4966-8C69-B691147D00EB}" type="sibTrans" cxnId="{5225FA78-9976-47E0-9D0C-D211DEB7BC3D}">
      <dgm:prSet/>
      <dgm:spPr>
        <a:ln w="28575">
          <a:solidFill>
            <a:srgbClr val="33CC33"/>
          </a:solidFill>
        </a:ln>
      </dgm:spPr>
      <dgm:t>
        <a:bodyPr/>
        <a:lstStyle/>
        <a:p>
          <a:endParaRPr lang="zh-CN" altLang="en-US"/>
        </a:p>
      </dgm:t>
    </dgm:pt>
    <dgm:pt modelId="{487D3BCC-D7FD-4223-8655-A5054977395C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x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C821DCF6-1235-49A5-AA5B-E1619325B2A8}" type="parTrans" cxnId="{81E1446A-15F2-41F3-B9D6-9A03D5AAD840}">
      <dgm:prSet/>
      <dgm:spPr/>
      <dgm:t>
        <a:bodyPr/>
        <a:lstStyle/>
        <a:p>
          <a:endParaRPr lang="zh-CN" altLang="en-US"/>
        </a:p>
      </dgm:t>
    </dgm:pt>
    <dgm:pt modelId="{1603A831-66C6-4159-A1C9-FFA76FCEBDAB}" type="sibTrans" cxnId="{81E1446A-15F2-41F3-B9D6-9A03D5AAD840}">
      <dgm:prSet/>
      <dgm:spPr>
        <a:ln w="28575">
          <a:solidFill>
            <a:srgbClr val="0000FF"/>
          </a:solidFill>
        </a:ln>
      </dgm:spPr>
      <dgm:t>
        <a:bodyPr/>
        <a:lstStyle/>
        <a:p>
          <a:endParaRPr lang="zh-CN" altLang="en-US"/>
        </a:p>
      </dgm:t>
    </dgm:pt>
    <dgm:pt modelId="{DE675C6A-CC06-4FAE-BD2E-D44DBC287952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y</a:t>
          </a:r>
          <a:endParaRPr lang="zh-CN" altLang="en-US" sz="2400" b="1" dirty="0">
            <a:latin typeface="Times New Roman" pitchFamily="18" charset="0"/>
            <a:cs typeface="Times New Roman" pitchFamily="18" charset="0"/>
          </a:endParaRPr>
        </a:p>
      </dgm:t>
    </dgm:pt>
    <dgm:pt modelId="{D833E49B-F1E1-4036-8EB4-EE8CB6287A8D}" type="sibTrans" cxnId="{4F7F1795-E434-41F6-8415-A40C83BE0DA6}">
      <dgm:prSet/>
      <dgm:spPr>
        <a:ln w="28575">
          <a:solidFill>
            <a:srgbClr val="FF0000"/>
          </a:solidFill>
        </a:ln>
      </dgm:spPr>
      <dgm:t>
        <a:bodyPr/>
        <a:lstStyle/>
        <a:p>
          <a:endParaRPr lang="zh-CN" altLang="en-US"/>
        </a:p>
      </dgm:t>
    </dgm:pt>
    <dgm:pt modelId="{75D859A8-DEFD-4666-86E6-0A0F99C67A09}" type="parTrans" cxnId="{4F7F1795-E434-41F6-8415-A40C83BE0DA6}">
      <dgm:prSet/>
      <dgm:spPr/>
      <dgm:t>
        <a:bodyPr/>
        <a:lstStyle/>
        <a:p>
          <a:endParaRPr lang="zh-CN" altLang="en-US"/>
        </a:p>
      </dgm:t>
    </dgm:pt>
    <dgm:pt modelId="{BCE39B50-32F5-447D-8AAC-94B96914B681}" type="pres">
      <dgm:prSet presAssocID="{CD18C10B-E2DA-472F-9E0F-931C4968E992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B7A2BDC-9108-4F87-9769-BC436D53BBCC}" type="pres">
      <dgm:prSet presAssocID="{DE675C6A-CC06-4FAE-BD2E-D44DBC287952}" presName="node" presStyleLbl="node1" presStyleIdx="0" presStyleCnt="3" custRadScaleRad="1111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AE7FE1-9FE5-4F70-845B-78210F1CED69}" type="pres">
      <dgm:prSet presAssocID="{DE675C6A-CC06-4FAE-BD2E-D44DBC287952}" presName="spNode" presStyleCnt="0"/>
      <dgm:spPr/>
    </dgm:pt>
    <dgm:pt modelId="{9B3268AD-33F0-4694-903F-9AA4C0971162}" type="pres">
      <dgm:prSet presAssocID="{D833E49B-F1E1-4036-8EB4-EE8CB6287A8D}" presName="sibTrans" presStyleLbl="sibTrans1D1" presStyleIdx="0" presStyleCnt="3"/>
      <dgm:spPr/>
      <dgm:t>
        <a:bodyPr/>
        <a:lstStyle/>
        <a:p>
          <a:endParaRPr lang="zh-CN" altLang="en-US"/>
        </a:p>
      </dgm:t>
    </dgm:pt>
    <dgm:pt modelId="{0031C620-0562-4CF0-8E35-FF545B576D31}" type="pres">
      <dgm:prSet presAssocID="{06E5360F-5996-4140-BE59-8B379E638B8F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E0581D-6F62-4628-AB89-C69DB3E41234}" type="pres">
      <dgm:prSet presAssocID="{06E5360F-5996-4140-BE59-8B379E638B8F}" presName="spNode" presStyleCnt="0"/>
      <dgm:spPr/>
    </dgm:pt>
    <dgm:pt modelId="{53D497D7-E6E1-4F74-9AA1-0B86987BFEE7}" type="pres">
      <dgm:prSet presAssocID="{47FF8B4D-9079-4966-8C69-B691147D00EB}" presName="sibTrans" presStyleLbl="sibTrans1D1" presStyleIdx="1" presStyleCnt="3"/>
      <dgm:spPr/>
      <dgm:t>
        <a:bodyPr/>
        <a:lstStyle/>
        <a:p>
          <a:endParaRPr lang="zh-CN" altLang="en-US"/>
        </a:p>
      </dgm:t>
    </dgm:pt>
    <dgm:pt modelId="{66287F69-F812-4466-9402-D72AF7039492}" type="pres">
      <dgm:prSet presAssocID="{487D3BCC-D7FD-4223-8655-A5054977395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D2DE1F8-22DF-4878-8549-1B155A6983D6}" type="pres">
      <dgm:prSet presAssocID="{487D3BCC-D7FD-4223-8655-A5054977395C}" presName="spNode" presStyleCnt="0"/>
      <dgm:spPr/>
    </dgm:pt>
    <dgm:pt modelId="{DA5FEF11-FFC5-42A8-B4DA-08D7E485EB7D}" type="pres">
      <dgm:prSet presAssocID="{1603A831-66C6-4159-A1C9-FFA76FCEBDAB}" presName="sibTrans" presStyleLbl="sibTrans1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4246AE51-A3C0-485D-9F86-9524AD54D504}" type="presOf" srcId="{1603A831-66C6-4159-A1C9-FFA76FCEBDAB}" destId="{DA5FEF11-FFC5-42A8-B4DA-08D7E485EB7D}" srcOrd="0" destOrd="0" presId="urn:microsoft.com/office/officeart/2005/8/layout/cycle5"/>
    <dgm:cxn modelId="{F771EA67-4D66-4429-8996-C2DE82983BA9}" type="presOf" srcId="{47FF8B4D-9079-4966-8C69-B691147D00EB}" destId="{53D497D7-E6E1-4F74-9AA1-0B86987BFEE7}" srcOrd="0" destOrd="0" presId="urn:microsoft.com/office/officeart/2005/8/layout/cycle5"/>
    <dgm:cxn modelId="{5225FA78-9976-47E0-9D0C-D211DEB7BC3D}" srcId="{CD18C10B-E2DA-472F-9E0F-931C4968E992}" destId="{06E5360F-5996-4140-BE59-8B379E638B8F}" srcOrd="1" destOrd="0" parTransId="{D9D57EDA-F605-48A0-B6B6-AA5E33022799}" sibTransId="{47FF8B4D-9079-4966-8C69-B691147D00EB}"/>
    <dgm:cxn modelId="{99F4DEC6-EFE8-4C58-A434-531BFEA1FE3D}" type="presOf" srcId="{06E5360F-5996-4140-BE59-8B379E638B8F}" destId="{0031C620-0562-4CF0-8E35-FF545B576D31}" srcOrd="0" destOrd="0" presId="urn:microsoft.com/office/officeart/2005/8/layout/cycle5"/>
    <dgm:cxn modelId="{127CE7CE-373D-4F72-BBD7-001F795A8310}" type="presOf" srcId="{CD18C10B-E2DA-472F-9E0F-931C4968E992}" destId="{BCE39B50-32F5-447D-8AAC-94B96914B681}" srcOrd="0" destOrd="0" presId="urn:microsoft.com/office/officeart/2005/8/layout/cycle5"/>
    <dgm:cxn modelId="{D16307E2-B109-424B-9F34-CAC4A54E7E41}" type="presOf" srcId="{D833E49B-F1E1-4036-8EB4-EE8CB6287A8D}" destId="{9B3268AD-33F0-4694-903F-9AA4C0971162}" srcOrd="0" destOrd="0" presId="urn:microsoft.com/office/officeart/2005/8/layout/cycle5"/>
    <dgm:cxn modelId="{4F7F1795-E434-41F6-8415-A40C83BE0DA6}" srcId="{CD18C10B-E2DA-472F-9E0F-931C4968E992}" destId="{DE675C6A-CC06-4FAE-BD2E-D44DBC287952}" srcOrd="0" destOrd="0" parTransId="{75D859A8-DEFD-4666-86E6-0A0F99C67A09}" sibTransId="{D833E49B-F1E1-4036-8EB4-EE8CB6287A8D}"/>
    <dgm:cxn modelId="{7291786C-D0FD-40A2-9271-CD005C325AAF}" type="presOf" srcId="{DE675C6A-CC06-4FAE-BD2E-D44DBC287952}" destId="{DB7A2BDC-9108-4F87-9769-BC436D53BBCC}" srcOrd="0" destOrd="0" presId="urn:microsoft.com/office/officeart/2005/8/layout/cycle5"/>
    <dgm:cxn modelId="{81E1446A-15F2-41F3-B9D6-9A03D5AAD840}" srcId="{CD18C10B-E2DA-472F-9E0F-931C4968E992}" destId="{487D3BCC-D7FD-4223-8655-A5054977395C}" srcOrd="2" destOrd="0" parTransId="{C821DCF6-1235-49A5-AA5B-E1619325B2A8}" sibTransId="{1603A831-66C6-4159-A1C9-FFA76FCEBDAB}"/>
    <dgm:cxn modelId="{0572EFBF-BF53-4150-9D53-CF90D408B971}" type="presOf" srcId="{487D3BCC-D7FD-4223-8655-A5054977395C}" destId="{66287F69-F812-4466-9402-D72AF7039492}" srcOrd="0" destOrd="0" presId="urn:microsoft.com/office/officeart/2005/8/layout/cycle5"/>
    <dgm:cxn modelId="{99CB8792-ECCE-40C4-86CA-42225A082D1A}" type="presParOf" srcId="{BCE39B50-32F5-447D-8AAC-94B96914B681}" destId="{DB7A2BDC-9108-4F87-9769-BC436D53BBCC}" srcOrd="0" destOrd="0" presId="urn:microsoft.com/office/officeart/2005/8/layout/cycle5"/>
    <dgm:cxn modelId="{64D989AF-F7D4-4CCC-9743-B65068CB0E7A}" type="presParOf" srcId="{BCE39B50-32F5-447D-8AAC-94B96914B681}" destId="{18AE7FE1-9FE5-4F70-845B-78210F1CED69}" srcOrd="1" destOrd="0" presId="urn:microsoft.com/office/officeart/2005/8/layout/cycle5"/>
    <dgm:cxn modelId="{2DBFB253-A869-417B-8FB8-FA6F058AFD52}" type="presParOf" srcId="{BCE39B50-32F5-447D-8AAC-94B96914B681}" destId="{9B3268AD-33F0-4694-903F-9AA4C0971162}" srcOrd="2" destOrd="0" presId="urn:microsoft.com/office/officeart/2005/8/layout/cycle5"/>
    <dgm:cxn modelId="{405C3AD4-C85D-4652-91A8-DBE85B90F5C5}" type="presParOf" srcId="{BCE39B50-32F5-447D-8AAC-94B96914B681}" destId="{0031C620-0562-4CF0-8E35-FF545B576D31}" srcOrd="3" destOrd="0" presId="urn:microsoft.com/office/officeart/2005/8/layout/cycle5"/>
    <dgm:cxn modelId="{D2C9493D-4F15-4217-B85F-40E743C02A57}" type="presParOf" srcId="{BCE39B50-32F5-447D-8AAC-94B96914B681}" destId="{B2E0581D-6F62-4628-AB89-C69DB3E41234}" srcOrd="4" destOrd="0" presId="urn:microsoft.com/office/officeart/2005/8/layout/cycle5"/>
    <dgm:cxn modelId="{A69DBDF0-C6ED-41C7-8047-FE8A5B375A78}" type="presParOf" srcId="{BCE39B50-32F5-447D-8AAC-94B96914B681}" destId="{53D497D7-E6E1-4F74-9AA1-0B86987BFEE7}" srcOrd="5" destOrd="0" presId="urn:microsoft.com/office/officeart/2005/8/layout/cycle5"/>
    <dgm:cxn modelId="{19F604B4-46BC-4AAA-A757-F79991DC943B}" type="presParOf" srcId="{BCE39B50-32F5-447D-8AAC-94B96914B681}" destId="{66287F69-F812-4466-9402-D72AF7039492}" srcOrd="6" destOrd="0" presId="urn:microsoft.com/office/officeart/2005/8/layout/cycle5"/>
    <dgm:cxn modelId="{A31CF307-2095-4430-A04F-704ED560ADA4}" type="presParOf" srcId="{BCE39B50-32F5-447D-8AAC-94B96914B681}" destId="{ED2DE1F8-22DF-4878-8549-1B155A6983D6}" srcOrd="7" destOrd="0" presId="urn:microsoft.com/office/officeart/2005/8/layout/cycle5"/>
    <dgm:cxn modelId="{6DFF599A-D6A2-4BF1-AD56-215F5054C650}" type="presParOf" srcId="{BCE39B50-32F5-447D-8AAC-94B96914B681}" destId="{DA5FEF11-FFC5-42A8-B4DA-08D7E485EB7D}" srcOrd="8" destOrd="0" presId="urn:microsoft.com/office/officeart/2005/8/layout/cycle5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18C10B-E2DA-472F-9E0F-931C4968E992}" type="doc">
      <dgm:prSet loTypeId="urn:microsoft.com/office/officeart/2005/8/layout/cycle5" loCatId="cycle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06E5360F-5996-4140-BE59-8B379E638B8F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z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D9D57EDA-F605-48A0-B6B6-AA5E33022799}" type="parTrans" cxnId="{5225FA78-9976-47E0-9D0C-D211DEB7BC3D}">
      <dgm:prSet/>
      <dgm:spPr/>
      <dgm:t>
        <a:bodyPr/>
        <a:lstStyle/>
        <a:p>
          <a:endParaRPr lang="zh-CN" altLang="en-US"/>
        </a:p>
      </dgm:t>
    </dgm:pt>
    <dgm:pt modelId="{47FF8B4D-9079-4966-8C69-B691147D00EB}" type="sibTrans" cxnId="{5225FA78-9976-47E0-9D0C-D211DEB7BC3D}">
      <dgm:prSet/>
      <dgm:spPr>
        <a:ln w="28575">
          <a:solidFill>
            <a:srgbClr val="33CC33"/>
          </a:solidFill>
        </a:ln>
      </dgm:spPr>
      <dgm:t>
        <a:bodyPr/>
        <a:lstStyle/>
        <a:p>
          <a:endParaRPr lang="zh-CN" altLang="en-US"/>
        </a:p>
      </dgm:t>
    </dgm:pt>
    <dgm:pt modelId="{487D3BCC-D7FD-4223-8655-A5054977395C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x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C821DCF6-1235-49A5-AA5B-E1619325B2A8}" type="parTrans" cxnId="{81E1446A-15F2-41F3-B9D6-9A03D5AAD840}">
      <dgm:prSet/>
      <dgm:spPr/>
      <dgm:t>
        <a:bodyPr/>
        <a:lstStyle/>
        <a:p>
          <a:endParaRPr lang="zh-CN" altLang="en-US"/>
        </a:p>
      </dgm:t>
    </dgm:pt>
    <dgm:pt modelId="{1603A831-66C6-4159-A1C9-FFA76FCEBDAB}" type="sibTrans" cxnId="{81E1446A-15F2-41F3-B9D6-9A03D5AAD840}">
      <dgm:prSet/>
      <dgm:spPr>
        <a:ln w="28575">
          <a:solidFill>
            <a:srgbClr val="0000FF"/>
          </a:solidFill>
        </a:ln>
      </dgm:spPr>
      <dgm:t>
        <a:bodyPr/>
        <a:lstStyle/>
        <a:p>
          <a:endParaRPr lang="zh-CN" altLang="en-US"/>
        </a:p>
      </dgm:t>
    </dgm:pt>
    <dgm:pt modelId="{DE675C6A-CC06-4FAE-BD2E-D44DBC287952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y</a:t>
          </a:r>
          <a:endParaRPr lang="zh-CN" altLang="en-US" sz="2400" b="1" dirty="0">
            <a:latin typeface="Times New Roman" pitchFamily="18" charset="0"/>
            <a:cs typeface="Times New Roman" pitchFamily="18" charset="0"/>
          </a:endParaRPr>
        </a:p>
      </dgm:t>
    </dgm:pt>
    <dgm:pt modelId="{D833E49B-F1E1-4036-8EB4-EE8CB6287A8D}" type="sibTrans" cxnId="{4F7F1795-E434-41F6-8415-A40C83BE0DA6}">
      <dgm:prSet/>
      <dgm:spPr>
        <a:ln w="28575">
          <a:solidFill>
            <a:srgbClr val="FF0000"/>
          </a:solidFill>
        </a:ln>
      </dgm:spPr>
      <dgm:t>
        <a:bodyPr/>
        <a:lstStyle/>
        <a:p>
          <a:endParaRPr lang="zh-CN" altLang="en-US"/>
        </a:p>
      </dgm:t>
    </dgm:pt>
    <dgm:pt modelId="{75D859A8-DEFD-4666-86E6-0A0F99C67A09}" type="parTrans" cxnId="{4F7F1795-E434-41F6-8415-A40C83BE0DA6}">
      <dgm:prSet/>
      <dgm:spPr/>
      <dgm:t>
        <a:bodyPr/>
        <a:lstStyle/>
        <a:p>
          <a:endParaRPr lang="zh-CN" altLang="en-US"/>
        </a:p>
      </dgm:t>
    </dgm:pt>
    <dgm:pt modelId="{BCE39B50-32F5-447D-8AAC-94B96914B681}" type="pres">
      <dgm:prSet presAssocID="{CD18C10B-E2DA-472F-9E0F-931C4968E992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B7A2BDC-9108-4F87-9769-BC436D53BBCC}" type="pres">
      <dgm:prSet presAssocID="{DE675C6A-CC06-4FAE-BD2E-D44DBC287952}" presName="node" presStyleLbl="node1" presStyleIdx="0" presStyleCnt="3" custRadScaleRad="1111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AE7FE1-9FE5-4F70-845B-78210F1CED69}" type="pres">
      <dgm:prSet presAssocID="{DE675C6A-CC06-4FAE-BD2E-D44DBC287952}" presName="spNode" presStyleCnt="0"/>
      <dgm:spPr/>
    </dgm:pt>
    <dgm:pt modelId="{9B3268AD-33F0-4694-903F-9AA4C0971162}" type="pres">
      <dgm:prSet presAssocID="{D833E49B-F1E1-4036-8EB4-EE8CB6287A8D}" presName="sibTrans" presStyleLbl="sibTrans1D1" presStyleIdx="0" presStyleCnt="3"/>
      <dgm:spPr/>
      <dgm:t>
        <a:bodyPr/>
        <a:lstStyle/>
        <a:p>
          <a:endParaRPr lang="zh-CN" altLang="en-US"/>
        </a:p>
      </dgm:t>
    </dgm:pt>
    <dgm:pt modelId="{0031C620-0562-4CF0-8E35-FF545B576D31}" type="pres">
      <dgm:prSet presAssocID="{06E5360F-5996-4140-BE59-8B379E638B8F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E0581D-6F62-4628-AB89-C69DB3E41234}" type="pres">
      <dgm:prSet presAssocID="{06E5360F-5996-4140-BE59-8B379E638B8F}" presName="spNode" presStyleCnt="0"/>
      <dgm:spPr/>
    </dgm:pt>
    <dgm:pt modelId="{53D497D7-E6E1-4F74-9AA1-0B86987BFEE7}" type="pres">
      <dgm:prSet presAssocID="{47FF8B4D-9079-4966-8C69-B691147D00EB}" presName="sibTrans" presStyleLbl="sibTrans1D1" presStyleIdx="1" presStyleCnt="3"/>
      <dgm:spPr/>
      <dgm:t>
        <a:bodyPr/>
        <a:lstStyle/>
        <a:p>
          <a:endParaRPr lang="zh-CN" altLang="en-US"/>
        </a:p>
      </dgm:t>
    </dgm:pt>
    <dgm:pt modelId="{66287F69-F812-4466-9402-D72AF7039492}" type="pres">
      <dgm:prSet presAssocID="{487D3BCC-D7FD-4223-8655-A5054977395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D2DE1F8-22DF-4878-8549-1B155A6983D6}" type="pres">
      <dgm:prSet presAssocID="{487D3BCC-D7FD-4223-8655-A5054977395C}" presName="spNode" presStyleCnt="0"/>
      <dgm:spPr/>
    </dgm:pt>
    <dgm:pt modelId="{DA5FEF11-FFC5-42A8-B4DA-08D7E485EB7D}" type="pres">
      <dgm:prSet presAssocID="{1603A831-66C6-4159-A1C9-FFA76FCEBDAB}" presName="sibTrans" presStyleLbl="sibTrans1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335B42CF-C714-48A8-B0B2-C4138456212D}" type="presOf" srcId="{CD18C10B-E2DA-472F-9E0F-931C4968E992}" destId="{BCE39B50-32F5-447D-8AAC-94B96914B681}" srcOrd="0" destOrd="0" presId="urn:microsoft.com/office/officeart/2005/8/layout/cycle5"/>
    <dgm:cxn modelId="{5C23DCDF-5E2E-4D9D-ABC1-E3D396DCF7B5}" type="presOf" srcId="{1603A831-66C6-4159-A1C9-FFA76FCEBDAB}" destId="{DA5FEF11-FFC5-42A8-B4DA-08D7E485EB7D}" srcOrd="0" destOrd="0" presId="urn:microsoft.com/office/officeart/2005/8/layout/cycle5"/>
    <dgm:cxn modelId="{74888564-D59C-46F2-BE0C-EB9A941A5722}" type="presOf" srcId="{47FF8B4D-9079-4966-8C69-B691147D00EB}" destId="{53D497D7-E6E1-4F74-9AA1-0B86987BFEE7}" srcOrd="0" destOrd="0" presId="urn:microsoft.com/office/officeart/2005/8/layout/cycle5"/>
    <dgm:cxn modelId="{42636725-415D-4B74-AF2B-3233FE9FF13D}" type="presOf" srcId="{06E5360F-5996-4140-BE59-8B379E638B8F}" destId="{0031C620-0562-4CF0-8E35-FF545B576D31}" srcOrd="0" destOrd="0" presId="urn:microsoft.com/office/officeart/2005/8/layout/cycle5"/>
    <dgm:cxn modelId="{23C16F37-2533-471B-86EA-23E65F00BD03}" type="presOf" srcId="{DE675C6A-CC06-4FAE-BD2E-D44DBC287952}" destId="{DB7A2BDC-9108-4F87-9769-BC436D53BBCC}" srcOrd="0" destOrd="0" presId="urn:microsoft.com/office/officeart/2005/8/layout/cycle5"/>
    <dgm:cxn modelId="{5225FA78-9976-47E0-9D0C-D211DEB7BC3D}" srcId="{CD18C10B-E2DA-472F-9E0F-931C4968E992}" destId="{06E5360F-5996-4140-BE59-8B379E638B8F}" srcOrd="1" destOrd="0" parTransId="{D9D57EDA-F605-48A0-B6B6-AA5E33022799}" sibTransId="{47FF8B4D-9079-4966-8C69-B691147D00EB}"/>
    <dgm:cxn modelId="{EF9499A6-DB8E-4D16-B643-1B44D9C5B134}" type="presOf" srcId="{D833E49B-F1E1-4036-8EB4-EE8CB6287A8D}" destId="{9B3268AD-33F0-4694-903F-9AA4C0971162}" srcOrd="0" destOrd="0" presId="urn:microsoft.com/office/officeart/2005/8/layout/cycle5"/>
    <dgm:cxn modelId="{E1FF0321-611F-4DFC-9C06-6F6E63607707}" type="presOf" srcId="{487D3BCC-D7FD-4223-8655-A5054977395C}" destId="{66287F69-F812-4466-9402-D72AF7039492}" srcOrd="0" destOrd="0" presId="urn:microsoft.com/office/officeart/2005/8/layout/cycle5"/>
    <dgm:cxn modelId="{4F7F1795-E434-41F6-8415-A40C83BE0DA6}" srcId="{CD18C10B-E2DA-472F-9E0F-931C4968E992}" destId="{DE675C6A-CC06-4FAE-BD2E-D44DBC287952}" srcOrd="0" destOrd="0" parTransId="{75D859A8-DEFD-4666-86E6-0A0F99C67A09}" sibTransId="{D833E49B-F1E1-4036-8EB4-EE8CB6287A8D}"/>
    <dgm:cxn modelId="{81E1446A-15F2-41F3-B9D6-9A03D5AAD840}" srcId="{CD18C10B-E2DA-472F-9E0F-931C4968E992}" destId="{487D3BCC-D7FD-4223-8655-A5054977395C}" srcOrd="2" destOrd="0" parTransId="{C821DCF6-1235-49A5-AA5B-E1619325B2A8}" sibTransId="{1603A831-66C6-4159-A1C9-FFA76FCEBDAB}"/>
    <dgm:cxn modelId="{DB8606A0-117C-41D4-9130-503A14080C91}" type="presParOf" srcId="{BCE39B50-32F5-447D-8AAC-94B96914B681}" destId="{DB7A2BDC-9108-4F87-9769-BC436D53BBCC}" srcOrd="0" destOrd="0" presId="urn:microsoft.com/office/officeart/2005/8/layout/cycle5"/>
    <dgm:cxn modelId="{0A0C0BBB-804A-49EE-9E7F-3D399A1A7FC2}" type="presParOf" srcId="{BCE39B50-32F5-447D-8AAC-94B96914B681}" destId="{18AE7FE1-9FE5-4F70-845B-78210F1CED69}" srcOrd="1" destOrd="0" presId="urn:microsoft.com/office/officeart/2005/8/layout/cycle5"/>
    <dgm:cxn modelId="{C7795D7E-C40C-40E8-ADE3-4FD1202B7915}" type="presParOf" srcId="{BCE39B50-32F5-447D-8AAC-94B96914B681}" destId="{9B3268AD-33F0-4694-903F-9AA4C0971162}" srcOrd="2" destOrd="0" presId="urn:microsoft.com/office/officeart/2005/8/layout/cycle5"/>
    <dgm:cxn modelId="{4A733941-CCAA-4889-961A-C203303BB8BE}" type="presParOf" srcId="{BCE39B50-32F5-447D-8AAC-94B96914B681}" destId="{0031C620-0562-4CF0-8E35-FF545B576D31}" srcOrd="3" destOrd="0" presId="urn:microsoft.com/office/officeart/2005/8/layout/cycle5"/>
    <dgm:cxn modelId="{C0033DED-2313-433A-95A0-DF1F29774C16}" type="presParOf" srcId="{BCE39B50-32F5-447D-8AAC-94B96914B681}" destId="{B2E0581D-6F62-4628-AB89-C69DB3E41234}" srcOrd="4" destOrd="0" presId="urn:microsoft.com/office/officeart/2005/8/layout/cycle5"/>
    <dgm:cxn modelId="{1BAFD43D-BEFA-4C43-BFC3-4DC473337BA3}" type="presParOf" srcId="{BCE39B50-32F5-447D-8AAC-94B96914B681}" destId="{53D497D7-E6E1-4F74-9AA1-0B86987BFEE7}" srcOrd="5" destOrd="0" presId="urn:microsoft.com/office/officeart/2005/8/layout/cycle5"/>
    <dgm:cxn modelId="{C4AA3A5C-3D03-4E91-B0C2-1421FB30ED17}" type="presParOf" srcId="{BCE39B50-32F5-447D-8AAC-94B96914B681}" destId="{66287F69-F812-4466-9402-D72AF7039492}" srcOrd="6" destOrd="0" presId="urn:microsoft.com/office/officeart/2005/8/layout/cycle5"/>
    <dgm:cxn modelId="{D9E51EA4-FE80-4422-A4F0-037EF1C9E54B}" type="presParOf" srcId="{BCE39B50-32F5-447D-8AAC-94B96914B681}" destId="{ED2DE1F8-22DF-4878-8549-1B155A6983D6}" srcOrd="7" destOrd="0" presId="urn:microsoft.com/office/officeart/2005/8/layout/cycle5"/>
    <dgm:cxn modelId="{5B8BC69F-3A77-403A-876A-D40DECC2274A}" type="presParOf" srcId="{BCE39B50-32F5-447D-8AAC-94B96914B681}" destId="{DA5FEF11-FFC5-42A8-B4DA-08D7E485EB7D}" srcOrd="8" destOrd="0" presId="urn:microsoft.com/office/officeart/2005/8/layout/cycle5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18C10B-E2DA-472F-9E0F-931C4968E992}" type="doc">
      <dgm:prSet loTypeId="urn:microsoft.com/office/officeart/2005/8/layout/cycle5" loCatId="cycle" qsTypeId="urn:microsoft.com/office/officeart/2005/8/quickstyle/simple5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06E5360F-5996-4140-BE59-8B379E638B8F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z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D9D57EDA-F605-48A0-B6B6-AA5E33022799}" type="parTrans" cxnId="{5225FA78-9976-47E0-9D0C-D211DEB7BC3D}">
      <dgm:prSet/>
      <dgm:spPr/>
      <dgm:t>
        <a:bodyPr/>
        <a:lstStyle/>
        <a:p>
          <a:endParaRPr lang="zh-CN" altLang="en-US"/>
        </a:p>
      </dgm:t>
    </dgm:pt>
    <dgm:pt modelId="{47FF8B4D-9079-4966-8C69-B691147D00EB}" type="sibTrans" cxnId="{5225FA78-9976-47E0-9D0C-D211DEB7BC3D}">
      <dgm:prSet/>
      <dgm:spPr>
        <a:ln w="28575">
          <a:solidFill>
            <a:srgbClr val="33CC33"/>
          </a:solidFill>
        </a:ln>
      </dgm:spPr>
      <dgm:t>
        <a:bodyPr/>
        <a:lstStyle/>
        <a:p>
          <a:endParaRPr lang="zh-CN" altLang="en-US"/>
        </a:p>
      </dgm:t>
    </dgm:pt>
    <dgm:pt modelId="{487D3BCC-D7FD-4223-8655-A5054977395C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x</a:t>
          </a:r>
          <a:endParaRPr lang="zh-CN" altLang="en-US" sz="2400" b="1" i="1" dirty="0">
            <a:latin typeface="Times New Roman" pitchFamily="18" charset="0"/>
            <a:cs typeface="Times New Roman" pitchFamily="18" charset="0"/>
          </a:endParaRPr>
        </a:p>
      </dgm:t>
    </dgm:pt>
    <dgm:pt modelId="{C821DCF6-1235-49A5-AA5B-E1619325B2A8}" type="parTrans" cxnId="{81E1446A-15F2-41F3-B9D6-9A03D5AAD840}">
      <dgm:prSet/>
      <dgm:spPr/>
      <dgm:t>
        <a:bodyPr/>
        <a:lstStyle/>
        <a:p>
          <a:endParaRPr lang="zh-CN" altLang="en-US"/>
        </a:p>
      </dgm:t>
    </dgm:pt>
    <dgm:pt modelId="{1603A831-66C6-4159-A1C9-FFA76FCEBDAB}" type="sibTrans" cxnId="{81E1446A-15F2-41F3-B9D6-9A03D5AAD840}">
      <dgm:prSet/>
      <dgm:spPr>
        <a:ln w="28575">
          <a:solidFill>
            <a:srgbClr val="0000FF"/>
          </a:solidFill>
        </a:ln>
      </dgm:spPr>
      <dgm:t>
        <a:bodyPr/>
        <a:lstStyle/>
        <a:p>
          <a:endParaRPr lang="zh-CN" altLang="en-US"/>
        </a:p>
      </dgm:t>
    </dgm:pt>
    <dgm:pt modelId="{DE675C6A-CC06-4FAE-BD2E-D44DBC287952}">
      <dgm:prSet phldrT="[文本]" custT="1"/>
      <dgm:spPr/>
      <dgm:t>
        <a:bodyPr/>
        <a:lstStyle/>
        <a:p>
          <a:r>
            <a:rPr lang="en-US" altLang="zh-CN" sz="2400" b="1" i="1" dirty="0" smtClean="0">
              <a:latin typeface="Times New Roman" pitchFamily="18" charset="0"/>
              <a:cs typeface="Times New Roman" pitchFamily="18" charset="0"/>
            </a:rPr>
            <a:t>y</a:t>
          </a:r>
          <a:endParaRPr lang="zh-CN" altLang="en-US" sz="2400" b="1" dirty="0">
            <a:latin typeface="Times New Roman" pitchFamily="18" charset="0"/>
            <a:cs typeface="Times New Roman" pitchFamily="18" charset="0"/>
          </a:endParaRPr>
        </a:p>
      </dgm:t>
    </dgm:pt>
    <dgm:pt modelId="{D833E49B-F1E1-4036-8EB4-EE8CB6287A8D}" type="sibTrans" cxnId="{4F7F1795-E434-41F6-8415-A40C83BE0DA6}">
      <dgm:prSet/>
      <dgm:spPr>
        <a:ln w="28575">
          <a:solidFill>
            <a:srgbClr val="FF0000"/>
          </a:solidFill>
        </a:ln>
      </dgm:spPr>
      <dgm:t>
        <a:bodyPr/>
        <a:lstStyle/>
        <a:p>
          <a:endParaRPr lang="zh-CN" altLang="en-US"/>
        </a:p>
      </dgm:t>
    </dgm:pt>
    <dgm:pt modelId="{75D859A8-DEFD-4666-86E6-0A0F99C67A09}" type="parTrans" cxnId="{4F7F1795-E434-41F6-8415-A40C83BE0DA6}">
      <dgm:prSet/>
      <dgm:spPr/>
      <dgm:t>
        <a:bodyPr/>
        <a:lstStyle/>
        <a:p>
          <a:endParaRPr lang="zh-CN" altLang="en-US"/>
        </a:p>
      </dgm:t>
    </dgm:pt>
    <dgm:pt modelId="{BCE39B50-32F5-447D-8AAC-94B96914B681}" type="pres">
      <dgm:prSet presAssocID="{CD18C10B-E2DA-472F-9E0F-931C4968E992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B7A2BDC-9108-4F87-9769-BC436D53BBCC}" type="pres">
      <dgm:prSet presAssocID="{DE675C6A-CC06-4FAE-BD2E-D44DBC287952}" presName="node" presStyleLbl="node1" presStyleIdx="0" presStyleCnt="3" custRadScaleRad="1111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AE7FE1-9FE5-4F70-845B-78210F1CED69}" type="pres">
      <dgm:prSet presAssocID="{DE675C6A-CC06-4FAE-BD2E-D44DBC287952}" presName="spNode" presStyleCnt="0"/>
      <dgm:spPr/>
    </dgm:pt>
    <dgm:pt modelId="{9B3268AD-33F0-4694-903F-9AA4C0971162}" type="pres">
      <dgm:prSet presAssocID="{D833E49B-F1E1-4036-8EB4-EE8CB6287A8D}" presName="sibTrans" presStyleLbl="sibTrans1D1" presStyleIdx="0" presStyleCnt="3"/>
      <dgm:spPr/>
      <dgm:t>
        <a:bodyPr/>
        <a:lstStyle/>
        <a:p>
          <a:endParaRPr lang="zh-CN" altLang="en-US"/>
        </a:p>
      </dgm:t>
    </dgm:pt>
    <dgm:pt modelId="{0031C620-0562-4CF0-8E35-FF545B576D31}" type="pres">
      <dgm:prSet presAssocID="{06E5360F-5996-4140-BE59-8B379E638B8F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2E0581D-6F62-4628-AB89-C69DB3E41234}" type="pres">
      <dgm:prSet presAssocID="{06E5360F-5996-4140-BE59-8B379E638B8F}" presName="spNode" presStyleCnt="0"/>
      <dgm:spPr/>
    </dgm:pt>
    <dgm:pt modelId="{53D497D7-E6E1-4F74-9AA1-0B86987BFEE7}" type="pres">
      <dgm:prSet presAssocID="{47FF8B4D-9079-4966-8C69-B691147D00EB}" presName="sibTrans" presStyleLbl="sibTrans1D1" presStyleIdx="1" presStyleCnt="3"/>
      <dgm:spPr/>
      <dgm:t>
        <a:bodyPr/>
        <a:lstStyle/>
        <a:p>
          <a:endParaRPr lang="zh-CN" altLang="en-US"/>
        </a:p>
      </dgm:t>
    </dgm:pt>
    <dgm:pt modelId="{66287F69-F812-4466-9402-D72AF7039492}" type="pres">
      <dgm:prSet presAssocID="{487D3BCC-D7FD-4223-8655-A5054977395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D2DE1F8-22DF-4878-8549-1B155A6983D6}" type="pres">
      <dgm:prSet presAssocID="{487D3BCC-D7FD-4223-8655-A5054977395C}" presName="spNode" presStyleCnt="0"/>
      <dgm:spPr/>
    </dgm:pt>
    <dgm:pt modelId="{DA5FEF11-FFC5-42A8-B4DA-08D7E485EB7D}" type="pres">
      <dgm:prSet presAssocID="{1603A831-66C6-4159-A1C9-FFA76FCEBDAB}" presName="sibTrans" presStyleLbl="sibTrans1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86B5C716-8D71-4B88-B456-010FE69A20D4}" type="presOf" srcId="{D833E49B-F1E1-4036-8EB4-EE8CB6287A8D}" destId="{9B3268AD-33F0-4694-903F-9AA4C0971162}" srcOrd="0" destOrd="0" presId="urn:microsoft.com/office/officeart/2005/8/layout/cycle5"/>
    <dgm:cxn modelId="{A1F45ED7-74FF-4B73-9340-52631C5E4D50}" type="presOf" srcId="{487D3BCC-D7FD-4223-8655-A5054977395C}" destId="{66287F69-F812-4466-9402-D72AF7039492}" srcOrd="0" destOrd="0" presId="urn:microsoft.com/office/officeart/2005/8/layout/cycle5"/>
    <dgm:cxn modelId="{7B698F17-D04F-4B76-AFA3-84555B10400B}" type="presOf" srcId="{1603A831-66C6-4159-A1C9-FFA76FCEBDAB}" destId="{DA5FEF11-FFC5-42A8-B4DA-08D7E485EB7D}" srcOrd="0" destOrd="0" presId="urn:microsoft.com/office/officeart/2005/8/layout/cycle5"/>
    <dgm:cxn modelId="{A390FF05-5EC1-44E1-AF49-D6914A938683}" type="presOf" srcId="{CD18C10B-E2DA-472F-9E0F-931C4968E992}" destId="{BCE39B50-32F5-447D-8AAC-94B96914B681}" srcOrd="0" destOrd="0" presId="urn:microsoft.com/office/officeart/2005/8/layout/cycle5"/>
    <dgm:cxn modelId="{7F38AA05-2BDE-43F7-A3EC-E1FC938C1D19}" type="presOf" srcId="{06E5360F-5996-4140-BE59-8B379E638B8F}" destId="{0031C620-0562-4CF0-8E35-FF545B576D31}" srcOrd="0" destOrd="0" presId="urn:microsoft.com/office/officeart/2005/8/layout/cycle5"/>
    <dgm:cxn modelId="{5225FA78-9976-47E0-9D0C-D211DEB7BC3D}" srcId="{CD18C10B-E2DA-472F-9E0F-931C4968E992}" destId="{06E5360F-5996-4140-BE59-8B379E638B8F}" srcOrd="1" destOrd="0" parTransId="{D9D57EDA-F605-48A0-B6B6-AA5E33022799}" sibTransId="{47FF8B4D-9079-4966-8C69-B691147D00EB}"/>
    <dgm:cxn modelId="{FDA05138-B4AE-464F-9E5B-EC121C24C653}" type="presOf" srcId="{47FF8B4D-9079-4966-8C69-B691147D00EB}" destId="{53D497D7-E6E1-4F74-9AA1-0B86987BFEE7}" srcOrd="0" destOrd="0" presId="urn:microsoft.com/office/officeart/2005/8/layout/cycle5"/>
    <dgm:cxn modelId="{C3CF3B8D-D50F-4FC6-83E1-53BF87A632A9}" type="presOf" srcId="{DE675C6A-CC06-4FAE-BD2E-D44DBC287952}" destId="{DB7A2BDC-9108-4F87-9769-BC436D53BBCC}" srcOrd="0" destOrd="0" presId="urn:microsoft.com/office/officeart/2005/8/layout/cycle5"/>
    <dgm:cxn modelId="{4F7F1795-E434-41F6-8415-A40C83BE0DA6}" srcId="{CD18C10B-E2DA-472F-9E0F-931C4968E992}" destId="{DE675C6A-CC06-4FAE-BD2E-D44DBC287952}" srcOrd="0" destOrd="0" parTransId="{75D859A8-DEFD-4666-86E6-0A0F99C67A09}" sibTransId="{D833E49B-F1E1-4036-8EB4-EE8CB6287A8D}"/>
    <dgm:cxn modelId="{81E1446A-15F2-41F3-B9D6-9A03D5AAD840}" srcId="{CD18C10B-E2DA-472F-9E0F-931C4968E992}" destId="{487D3BCC-D7FD-4223-8655-A5054977395C}" srcOrd="2" destOrd="0" parTransId="{C821DCF6-1235-49A5-AA5B-E1619325B2A8}" sibTransId="{1603A831-66C6-4159-A1C9-FFA76FCEBDAB}"/>
    <dgm:cxn modelId="{46CC32AF-5B24-4501-91CA-3C62316ADF5B}" type="presParOf" srcId="{BCE39B50-32F5-447D-8AAC-94B96914B681}" destId="{DB7A2BDC-9108-4F87-9769-BC436D53BBCC}" srcOrd="0" destOrd="0" presId="urn:microsoft.com/office/officeart/2005/8/layout/cycle5"/>
    <dgm:cxn modelId="{FCF54456-C87C-4ADF-AB08-41FBEE5A8DC2}" type="presParOf" srcId="{BCE39B50-32F5-447D-8AAC-94B96914B681}" destId="{18AE7FE1-9FE5-4F70-845B-78210F1CED69}" srcOrd="1" destOrd="0" presId="urn:microsoft.com/office/officeart/2005/8/layout/cycle5"/>
    <dgm:cxn modelId="{C0B0B3A2-F145-4C96-88A1-15BBF61DE917}" type="presParOf" srcId="{BCE39B50-32F5-447D-8AAC-94B96914B681}" destId="{9B3268AD-33F0-4694-903F-9AA4C0971162}" srcOrd="2" destOrd="0" presId="urn:microsoft.com/office/officeart/2005/8/layout/cycle5"/>
    <dgm:cxn modelId="{757C7E7A-8003-499A-B10A-EEAA0E761D10}" type="presParOf" srcId="{BCE39B50-32F5-447D-8AAC-94B96914B681}" destId="{0031C620-0562-4CF0-8E35-FF545B576D31}" srcOrd="3" destOrd="0" presId="urn:microsoft.com/office/officeart/2005/8/layout/cycle5"/>
    <dgm:cxn modelId="{15AEF6EE-C042-49BB-982C-90EEC6514E36}" type="presParOf" srcId="{BCE39B50-32F5-447D-8AAC-94B96914B681}" destId="{B2E0581D-6F62-4628-AB89-C69DB3E41234}" srcOrd="4" destOrd="0" presId="urn:microsoft.com/office/officeart/2005/8/layout/cycle5"/>
    <dgm:cxn modelId="{739DD34B-F554-43EF-95A1-0996A945B8C5}" type="presParOf" srcId="{BCE39B50-32F5-447D-8AAC-94B96914B681}" destId="{53D497D7-E6E1-4F74-9AA1-0B86987BFEE7}" srcOrd="5" destOrd="0" presId="urn:microsoft.com/office/officeart/2005/8/layout/cycle5"/>
    <dgm:cxn modelId="{71A79CFF-4962-4CE0-80B9-38657241C315}" type="presParOf" srcId="{BCE39B50-32F5-447D-8AAC-94B96914B681}" destId="{66287F69-F812-4466-9402-D72AF7039492}" srcOrd="6" destOrd="0" presId="urn:microsoft.com/office/officeart/2005/8/layout/cycle5"/>
    <dgm:cxn modelId="{0015BC49-0F97-45DA-ACB7-2955588F2398}" type="presParOf" srcId="{BCE39B50-32F5-447D-8AAC-94B96914B681}" destId="{ED2DE1F8-22DF-4878-8549-1B155A6983D6}" srcOrd="7" destOrd="0" presId="urn:microsoft.com/office/officeart/2005/8/layout/cycle5"/>
    <dgm:cxn modelId="{50EEB25B-FB5B-4815-B0C2-50AAE477D7C5}" type="presParOf" srcId="{BCE39B50-32F5-447D-8AAC-94B96914B681}" destId="{DA5FEF11-FFC5-42A8-B4DA-08D7E485EB7D}" srcOrd="8" destOrd="0" presId="urn:microsoft.com/office/officeart/2005/8/layout/cycle5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18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3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1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1.wmf"/><Relationship Id="rId7" Type="http://schemas.openxmlformats.org/officeDocument/2006/relationships/image" Target="../media/image9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101.wmf"/><Relationship Id="rId7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61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7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2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75BE104C-92A9-4F72-80DF-743BF4528754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E46290EA-4CE4-4718-A3D6-E951DC77EC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C4483597-88FE-41EB-A8EE-2C39B5392728}" type="datetimeFigureOut">
              <a:rPr lang="zh-CN" altLang="en-US"/>
              <a:pPr>
                <a:defRPr/>
              </a:pPr>
              <a:t>2023/5/1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209DF48B-17B2-4C97-BCFC-B3F2694185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C472A8-3BF9-4C06-9739-151057D796F3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备注上有链接内容，可点击打开。</a:t>
            </a: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1BB6C6E-0C90-48DE-857F-8690D7B78CB2}" type="slidenum">
              <a:rPr lang="zh-CN" altLang="en-US" smtClean="0"/>
              <a:pPr/>
              <a:t>27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F1B2C39-314D-45C0-B94F-BF59C90643A0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64BF6A9-11F7-46DD-A1BB-A5FA0B9668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0B819-9A5B-416F-BF08-4009D08C2F58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A0FB-65F1-4563-931E-862E1589C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B4B01-0817-42E6-83FB-956761329756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31F24-BB2F-4CDB-9427-21311D0C7C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2AB24A-CBE5-42AB-990A-A68CAC8541A2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EEFBF-DC12-4705-B579-6F43A1754C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F89CF-55EE-4C3E-8500-EB4131D0F5B4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7B3DF-F963-48B3-8361-3681785991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1821A-841D-4835-93A8-5501AEA33107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64389-1174-4F77-8D76-CAD33DE51D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41946-496D-454E-B4A8-47EA61464A63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2B34C-C374-473F-9469-3299C832EE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5B6D9-CBB2-4A8F-9037-BFF134213BAB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67400-9F4E-4085-B225-607F50C99A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C2970-5CBC-4353-AE07-154D19186D81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7EC54-0A15-42BB-A402-9A744F5040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D1145-86C2-4635-8790-D2FD18E73F64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0F215-847E-417E-B891-BDAEE44F12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62514-B78A-460F-9F6D-35E5A71264A3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74734-DFAD-4AEF-8D20-5156AEF744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412D6-3189-4E88-9896-79BEF5A57E42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6DF3D-C035-404C-B26E-6DD1809908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2D021-F01B-49D7-87C4-24572DE877F3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D38E1-9A1D-4AE9-AEE9-2ACB865FC3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E3EE-87A7-4485-B991-4BE0F02C27E9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7D0BB-C1D0-4036-A79C-E4BC761367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0935-BC87-40C9-A5D2-3804DDD7894D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82CB1-DAC7-420B-A255-58B5E204A6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2B079-CDBA-4742-B587-BE6FA767188E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ECA62-92CC-4A97-AB3A-DD425CC36E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072C8-E833-422A-9D7B-7CAD606A9BB3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BB40F-58EA-4948-9959-136477326C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1A468-CFDD-4AB0-8B75-BDD39D90C960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DAAE8-837B-4422-B8DC-7EA671AA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E26A0-BAF0-4151-BE2B-D0BA4C64C2A0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F22D9-022B-4F07-BB99-10564C5995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1F239-79CF-4AF2-98E7-FBF333C05CE3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B89B-7CD5-47CB-B82C-7170C4F98F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868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496DC928-B272-4EDF-B743-DD9E67F990A1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01C738F1-652B-4CF3-8383-636866BDAA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30" r:id="rId1"/>
    <p:sldLayoutId id="2147485511" r:id="rId2"/>
    <p:sldLayoutId id="2147485512" r:id="rId3"/>
    <p:sldLayoutId id="2147485513" r:id="rId4"/>
    <p:sldLayoutId id="2147485514" r:id="rId5"/>
    <p:sldLayoutId id="2147485515" r:id="rId6"/>
    <p:sldLayoutId id="2147485516" r:id="rId7"/>
    <p:sldLayoutId id="2147485517" r:id="rId8"/>
    <p:sldLayoutId id="2147485518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969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C23EFA2B-56E9-40FA-BEE8-AEBAEBDACEA2}" type="datetimeFigureOut">
              <a:rPr lang="zh-CN" altLang="en-US"/>
              <a:pPr>
                <a:defRPr/>
              </a:pPr>
              <a:t>2023/5/18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3E7E2546-BA84-4B61-B20D-4B52DDC7DE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19" r:id="rId1"/>
    <p:sldLayoutId id="2147485520" r:id="rId2"/>
    <p:sldLayoutId id="2147485521" r:id="rId3"/>
    <p:sldLayoutId id="2147485522" r:id="rId4"/>
    <p:sldLayoutId id="2147485523" r:id="rId5"/>
    <p:sldLayoutId id="2147485524" r:id="rId6"/>
    <p:sldLayoutId id="2147485525" r:id="rId7"/>
    <p:sldLayoutId id="2147485526" r:id="rId8"/>
    <p:sldLayoutId id="2147485527" r:id="rId9"/>
    <p:sldLayoutId id="2147485528" r:id="rId10"/>
    <p:sldLayoutId id="214748552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audio1.wav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8.png"/><Relationship Id="rId7" Type="http://schemas.openxmlformats.org/officeDocument/2006/relationships/diagramQuickStyle" Target="../diagrams/quickStyl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diagramLayout" Target="../diagrams/layout3.xml"/><Relationship Id="rId5" Type="http://schemas.openxmlformats.org/officeDocument/2006/relationships/diagramData" Target="../diagrams/data3.xml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9.png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slide" Target="slide32.xml"/><Relationship Id="rId3" Type="http://schemas.openxmlformats.org/officeDocument/2006/relationships/notesSlide" Target="../notesSlides/notesSlide2.xml"/><Relationship Id="rId7" Type="http://schemas.openxmlformats.org/officeDocument/2006/relationships/slide" Target="slide33.xml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slide" Target="slide31.xml"/><Relationship Id="rId11" Type="http://schemas.openxmlformats.org/officeDocument/2006/relationships/oleObject" Target="../embeddings/oleObject75.bin"/><Relationship Id="rId5" Type="http://schemas.openxmlformats.org/officeDocument/2006/relationships/slide" Target="slide30.xml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png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" Target="slide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85.bin"/><Relationship Id="rId14" Type="http://schemas.openxmlformats.org/officeDocument/2006/relationships/slide" Target="slide2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slide" Target="slide2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" Target="slide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1.png"/><Relationship Id="rId7" Type="http://schemas.openxmlformats.org/officeDocument/2006/relationships/diagramQuickStyle" Target="../diagrams/quickStyl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diagramLayout" Target="../diagrams/layout2.xml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diagramData" Target="../diagrams/data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15" Type="http://schemas.openxmlformats.org/officeDocument/2006/relationships/diagramColors" Target="../diagrams/colors2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0.bin"/><Relationship Id="rId1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一章  曲线积分与曲面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200" smtClean="0">
                <a:solidFill>
                  <a:schemeClr val="tx2"/>
                </a:solidFill>
              </a:rPr>
              <a:t>第六、七节</a:t>
            </a:r>
            <a:r>
              <a:rPr lang="en-US" altLang="zh-CN" sz="3200" smtClean="0">
                <a:solidFill>
                  <a:schemeClr val="tx2"/>
                </a:solidFill>
              </a:rPr>
              <a:t>    </a:t>
            </a:r>
            <a:r>
              <a:rPr lang="zh-CN" altLang="en-US" sz="3200" smtClean="0">
                <a:solidFill>
                  <a:schemeClr val="tx2"/>
                </a:solidFill>
              </a:rPr>
              <a:t>高斯公式与斯托克斯公式</a:t>
            </a:r>
            <a:endParaRPr lang="en-US" altLang="zh-CN" sz="32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旋转抛物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面 </a:t>
            </a:r>
            <a:r>
              <a:rPr lang="en-US" altLang="zh-CN" i="1" smtClean="0"/>
              <a:t>z</a:t>
            </a:r>
            <a:r>
              <a:rPr lang="en-US" altLang="zh-CN" smtClean="0"/>
              <a:t> = 1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</a:t>
            </a:r>
            <a:r>
              <a:rPr lang="zh-CN" altLang="en-US" smtClean="0"/>
              <a:t> 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作辅助平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0 </a:t>
            </a:r>
            <a:r>
              <a:rPr lang="zh-CN" altLang="en-US" smtClean="0"/>
              <a:t>取</a:t>
            </a:r>
            <a:r>
              <a:rPr lang="zh-CN" altLang="en-US" smtClean="0">
                <a:solidFill>
                  <a:srgbClr val="FF0000"/>
                </a:solidFill>
              </a:rPr>
              <a:t>下侧</a:t>
            </a:r>
            <a:r>
              <a:rPr lang="zh-CN" altLang="en-US" smtClean="0"/>
              <a:t>，则</a:t>
            </a:r>
            <a:r>
              <a:rPr lang="en-US" altLang="zh-CN" smtClean="0"/>
              <a:t>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>
                <a:latin typeface="Symbol" pitchFamily="18" charset="2"/>
              </a:rPr>
              <a:t>围成空间有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，由高斯公式得</a:t>
            </a:r>
            <a:endParaRPr lang="en-US" altLang="zh-CN" smtClean="0">
              <a:latin typeface="Symbol" pitchFamily="18" charset="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08175" y="284163"/>
          <a:ext cx="3775075" cy="760412"/>
        </p:xfrm>
        <a:graphic>
          <a:graphicData uri="http://schemas.openxmlformats.org/presentationml/2006/ole">
            <p:oleObj spid="_x0000_s6146" name="Equation" r:id="rId4" imgW="1892160" imgH="380880" progId="Equation.DSMT4">
              <p:embed/>
            </p:oleObj>
          </a:graphicData>
        </a:graphic>
      </p:graphicFrame>
      <p:pic>
        <p:nvPicPr>
          <p:cNvPr id="74755" name="Picture 3" descr="C:\Users\cjl\Desktop\p189-ex2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4" descr="C:\Users\cjl\Desktop\p189-ex2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41313" y="2325688"/>
          <a:ext cx="7326312" cy="1711325"/>
        </p:xfrm>
        <a:graphic>
          <a:graphicData uri="http://schemas.openxmlformats.org/presentationml/2006/ole">
            <p:oleObj spid="_x0000_s6147" name="Equation" r:id="rId7" imgW="4076640" imgH="952200" progId="Equation.DSMT4">
              <p:embed/>
            </p:oleObj>
          </a:graphicData>
        </a:graphic>
      </p:graphicFrame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4052888" y="2335213"/>
            <a:ext cx="3744912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309563" y="3279775"/>
            <a:ext cx="239077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 flipH="1">
            <a:off x="2700338" y="3279775"/>
            <a:ext cx="1223962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3924300" y="3279775"/>
            <a:ext cx="2160588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4845050" y="2349500"/>
            <a:ext cx="108108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6113463" y="2349500"/>
            <a:ext cx="108108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6875463" y="3213100"/>
            <a:ext cx="1679575" cy="688975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封口法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 flipH="1">
            <a:off x="1863725" y="2528888"/>
            <a:ext cx="565150" cy="4397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 flipH="1">
            <a:off x="3500438" y="2528888"/>
            <a:ext cx="565150" cy="4397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39700" y="4071938"/>
          <a:ext cx="6664325" cy="798512"/>
        </p:xfrm>
        <a:graphic>
          <a:graphicData uri="http://schemas.openxmlformats.org/presentationml/2006/ole">
            <p:oleObj spid="_x0000_s6148" name="Equation" r:id="rId8" imgW="3708360" imgH="444240" progId="Equation.DSMT4">
              <p:embed/>
            </p:oleObj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139700" y="4989513"/>
          <a:ext cx="5729288" cy="868362"/>
        </p:xfrm>
        <a:graphic>
          <a:graphicData uri="http://schemas.openxmlformats.org/presentationml/2006/ole">
            <p:oleObj spid="_x0000_s6149" name="Equation" r:id="rId9" imgW="3187440" imgH="482400" progId="Equation.DSMT4">
              <p:embed/>
            </p:oleObj>
          </a:graphicData>
        </a:graphic>
      </p:graphicFrame>
      <p:sp>
        <p:nvSpPr>
          <p:cNvPr id="18" name="椭圆 17"/>
          <p:cNvSpPr/>
          <p:nvPr/>
        </p:nvSpPr>
        <p:spPr>
          <a:xfrm>
            <a:off x="6837363" y="4986338"/>
            <a:ext cx="1368425" cy="514350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/>
      <p:bldP spid="4118" grpId="0" animBg="1"/>
      <p:bldP spid="4119" grpId="0" animBg="1"/>
      <p:bldP spid="4120" grpId="0" animBg="1"/>
      <p:bldP spid="4123" grpId="0" animBg="1"/>
      <p:bldP spid="4124" grpId="0" animBg="1"/>
      <p:bldP spid="7" grpId="0" animBg="1"/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旋转抛物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面 </a:t>
            </a:r>
            <a:r>
              <a:rPr lang="en-US" altLang="zh-CN" i="1" smtClean="0"/>
              <a:t>z</a:t>
            </a:r>
            <a:r>
              <a:rPr lang="en-US" altLang="zh-CN" smtClean="0"/>
              <a:t> = 1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</a:t>
            </a:r>
            <a:r>
              <a:rPr lang="zh-CN" altLang="en-US" smtClean="0"/>
              <a:t> 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作辅助平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0 </a:t>
            </a:r>
            <a:r>
              <a:rPr lang="zh-CN" altLang="en-US" smtClean="0"/>
              <a:t>取</a:t>
            </a:r>
            <a:r>
              <a:rPr lang="zh-CN" altLang="en-US" smtClean="0">
                <a:solidFill>
                  <a:srgbClr val="FF0000"/>
                </a:solidFill>
              </a:rPr>
              <a:t>下侧</a:t>
            </a:r>
            <a:r>
              <a:rPr lang="zh-CN" altLang="en-US" smtClean="0"/>
              <a:t>，则</a:t>
            </a:r>
            <a:r>
              <a:rPr lang="en-US" altLang="zh-CN" smtClean="0"/>
              <a:t>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>
                <a:latin typeface="Symbol" pitchFamily="18" charset="2"/>
              </a:rPr>
              <a:t>围成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间有界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，由高斯公式得</a:t>
            </a:r>
            <a:endParaRPr lang="en-US" altLang="zh-CN" smtClean="0">
              <a:latin typeface="Symbol" pitchFamily="18" charset="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08175" y="284163"/>
          <a:ext cx="3775075" cy="760412"/>
        </p:xfrm>
        <a:graphic>
          <a:graphicData uri="http://schemas.openxmlformats.org/presentationml/2006/ole">
            <p:oleObj spid="_x0000_s7170" name="Equation" r:id="rId3" imgW="1892160" imgH="380880" progId="Equation.DSMT4">
              <p:embed/>
            </p:oleObj>
          </a:graphicData>
        </a:graphic>
      </p:graphicFrame>
      <p:sp>
        <p:nvSpPr>
          <p:cNvPr id="7" name="圆角矩形 6"/>
          <p:cNvSpPr/>
          <p:nvPr/>
        </p:nvSpPr>
        <p:spPr>
          <a:xfrm>
            <a:off x="6875463" y="3213100"/>
            <a:ext cx="1679575" cy="688975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封口法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41313" y="2489200"/>
          <a:ext cx="4449762" cy="730250"/>
        </p:xfrm>
        <a:graphic>
          <a:graphicData uri="http://schemas.openxmlformats.org/presentationml/2006/ole">
            <p:oleObj spid="_x0000_s7171" name="Equation" r:id="rId4" imgW="247644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4325" y="3371850"/>
          <a:ext cx="5980113" cy="2233613"/>
        </p:xfrm>
        <a:graphic>
          <a:graphicData uri="http://schemas.openxmlformats.org/presentationml/2006/ole">
            <p:oleObj spid="_x0000_s7172" name="Equation" r:id="rId5" imgW="3327120" imgH="1244520" progId="Equation.DSMT4">
              <p:embed/>
            </p:oleObj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4357688" y="3357563"/>
            <a:ext cx="214312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338138" y="4121150"/>
            <a:ext cx="1547812" cy="763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 flipH="1">
            <a:off x="1885950" y="4121150"/>
            <a:ext cx="2757488" cy="763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338138" y="4883150"/>
            <a:ext cx="3405187" cy="763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3736975" y="5078413"/>
            <a:ext cx="1547813" cy="374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181" name="Picture 3" descr="C:\Users\cjl\Desktop\p189-ex2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2" name="Picture 4" descr="C:\Users\cjl\Desktop\p189-ex2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943350" y="3357563"/>
            <a:ext cx="371475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7688" y="3357563"/>
            <a:ext cx="207645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041775" y="3214688"/>
          <a:ext cx="958850" cy="274637"/>
        </p:xfrm>
        <a:graphic>
          <a:graphicData uri="http://schemas.openxmlformats.org/presentationml/2006/ole">
            <p:oleObj spid="_x0000_s7173" name="Equation" r:id="rId8" imgW="53316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 animBg="1"/>
      <p:bldP spid="52235" grpId="0" animBg="1"/>
      <p:bldP spid="52236" grpId="0" animBg="1"/>
      <p:bldP spid="52237" grpId="0" animBg="1"/>
      <p:bldP spid="52239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旋转抛物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面 </a:t>
            </a:r>
            <a:r>
              <a:rPr lang="en-US" altLang="zh-CN" i="1" smtClean="0"/>
              <a:t>z</a:t>
            </a:r>
            <a:r>
              <a:rPr lang="en-US" altLang="zh-CN" smtClean="0"/>
              <a:t> = 1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</a:t>
            </a:r>
            <a:r>
              <a:rPr lang="zh-CN" altLang="en-US" smtClean="0"/>
              <a:t> 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作辅助平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0</a:t>
            </a:r>
            <a:r>
              <a:rPr lang="en-US" altLang="zh-CN" smtClean="0"/>
              <a:t> </a:t>
            </a:r>
            <a:r>
              <a:rPr lang="zh-CN" altLang="en-US" smtClean="0"/>
              <a:t>取</a:t>
            </a:r>
            <a:r>
              <a:rPr lang="zh-CN" altLang="en-US" smtClean="0">
                <a:solidFill>
                  <a:srgbClr val="FF0000"/>
                </a:solidFill>
              </a:rPr>
              <a:t>下侧</a:t>
            </a:r>
            <a:r>
              <a:rPr lang="zh-CN" altLang="en-US" smtClean="0"/>
              <a:t>，则</a:t>
            </a:r>
            <a:r>
              <a:rPr lang="en-US" altLang="zh-CN" smtClean="0"/>
              <a:t>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>
                <a:latin typeface="Symbol" pitchFamily="18" charset="2"/>
              </a:rPr>
              <a:t>围成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间有界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，由高斯公式得</a:t>
            </a:r>
            <a:endParaRPr lang="en-US" altLang="zh-CN" smtClean="0">
              <a:latin typeface="Symbol" pitchFamily="18" charset="2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08175" y="284163"/>
          <a:ext cx="3775075" cy="760412"/>
        </p:xfrm>
        <a:graphic>
          <a:graphicData uri="http://schemas.openxmlformats.org/presentationml/2006/ole">
            <p:oleObj spid="_x0000_s8194" name="Equation" r:id="rId3" imgW="1892160" imgH="380880" progId="Equation.DSMT4">
              <p:embed/>
            </p:oleObj>
          </a:graphicData>
        </a:graphic>
      </p:graphicFrame>
      <p:sp>
        <p:nvSpPr>
          <p:cNvPr id="7" name="圆角矩形 6"/>
          <p:cNvSpPr/>
          <p:nvPr/>
        </p:nvSpPr>
        <p:spPr>
          <a:xfrm>
            <a:off x="6875463" y="3213100"/>
            <a:ext cx="1679575" cy="688975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封口法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41313" y="2489200"/>
          <a:ext cx="4449762" cy="730250"/>
        </p:xfrm>
        <a:graphic>
          <a:graphicData uri="http://schemas.openxmlformats.org/presentationml/2006/ole">
            <p:oleObj spid="_x0000_s8195" name="Equation" r:id="rId4" imgW="247644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1313" y="3422650"/>
          <a:ext cx="4632325" cy="728663"/>
        </p:xfrm>
        <a:graphic>
          <a:graphicData uri="http://schemas.openxmlformats.org/presentationml/2006/ole">
            <p:oleObj spid="_x0000_s8196" name="Equation" r:id="rId5" imgW="2577960" imgH="406080" progId="Equation.DSMT4">
              <p:embed/>
            </p:oleObj>
          </a:graphicData>
        </a:graphic>
      </p:graphicFrame>
      <p:pic>
        <p:nvPicPr>
          <p:cNvPr id="8200" name="Picture 3" descr="C:\Users\cjl\Desktop\p189-ex2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4" descr="C:\Users\cjl\Desktop\p189-ex2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6500" y="40005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1313" y="4359275"/>
          <a:ext cx="4584700" cy="1435100"/>
        </p:xfrm>
        <a:graphic>
          <a:graphicData uri="http://schemas.openxmlformats.org/presentationml/2006/ole">
            <p:oleObj spid="_x0000_s8197" name="Equation" r:id="rId8" imgW="2552400" imgH="799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1499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 </a:t>
            </a:r>
            <a:r>
              <a:rPr lang="zh-CN" altLang="en-US" smtClean="0"/>
              <a:t>计算        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为锥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zh-CN" altLang="en-US" smtClean="0"/>
              <a:t>（</a:t>
            </a:r>
            <a:r>
              <a:rPr lang="en-US" altLang="zh-CN" smtClean="0"/>
              <a:t>0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）的一部分，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、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zh-CN" altLang="en-US" smtClean="0"/>
              <a:t>、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g</a:t>
            </a:r>
            <a:r>
              <a:rPr lang="zh-CN" altLang="en-US" smtClean="0"/>
              <a:t> 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为该曲面</a:t>
            </a:r>
            <a:r>
              <a:rPr lang="zh-CN" altLang="en-US" smtClean="0">
                <a:solidFill>
                  <a:srgbClr val="0000FF"/>
                </a:solidFill>
              </a:rPr>
              <a:t>外法线向量</a:t>
            </a:r>
            <a:r>
              <a:rPr lang="zh-CN" altLang="en-US" smtClean="0"/>
              <a:t>的方向余弦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</a:p>
          <a:p>
            <a:r>
              <a:rPr lang="zh-CN" altLang="en-US" smtClean="0"/>
              <a:t>两类曲面积分之间的关系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zh-CN" altLang="en-US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高斯公式（封口法）</a:t>
            </a:r>
          </a:p>
          <a:p>
            <a:r>
              <a:rPr lang="zh-CN" altLang="en-US" smtClean="0"/>
              <a:t>对称区域，偶倍奇零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z="2000" u="sng" smtClean="0">
                <a:solidFill>
                  <a:srgbClr val="FF0000"/>
                </a:solidFill>
              </a:rPr>
              <a:t>	</a:t>
            </a:r>
            <a:r>
              <a:rPr lang="zh-CN" altLang="en-US" sz="2000" u="sng" smtClean="0">
                <a:solidFill>
                  <a:srgbClr val="FF0000"/>
                </a:solidFill>
              </a:rPr>
              <a:t>适用范围：重积分、第一类曲线（曲面）积分．</a:t>
            </a:r>
            <a:endParaRPr lang="en-US" altLang="zh-CN" u="sng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813050" y="284163"/>
          <a:ext cx="4459288" cy="760412"/>
        </p:xfrm>
        <a:graphic>
          <a:graphicData uri="http://schemas.openxmlformats.org/presentationml/2006/ole">
            <p:oleObj spid="_x0000_s9218" name="Equation" r:id="rId5" imgW="2234880" imgH="380880" progId="Equation.DSMT4">
              <p:embed/>
            </p:oleObj>
          </a:graphicData>
        </a:graphic>
      </p:graphicFrame>
      <p:pic>
        <p:nvPicPr>
          <p:cNvPr id="9224" name="Picture 3" descr="C:\Users\cjl\Desktop\p189-ex3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72250" y="3619500"/>
            <a:ext cx="25717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4" name="Picture 4" descr="C:\Users\cjl\Desktop\p189-ex3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72250" y="3619500"/>
            <a:ext cx="25717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圆角矩形 5"/>
          <p:cNvSpPr/>
          <p:nvPr/>
        </p:nvSpPr>
        <p:spPr>
          <a:xfrm>
            <a:off x="7018338" y="2786063"/>
            <a:ext cx="1679575" cy="688975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封口法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6263" y="3500438"/>
          <a:ext cx="4311650" cy="1392237"/>
        </p:xfrm>
        <a:graphic>
          <a:graphicData uri="http://schemas.openxmlformats.org/presentationml/2006/ole">
            <p:oleObj spid="_x0000_s9219" name="Equation" r:id="rId8" imgW="2400120" imgH="7743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777163" y="6562725"/>
          <a:ext cx="250825" cy="250825"/>
        </p:xfrm>
        <a:graphic>
          <a:graphicData uri="http://schemas.openxmlformats.org/presentationml/2006/ole">
            <p:oleObj spid="_x0000_s9220" name="Equation" r:id="rId9" imgW="139680" imgH="1396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834438" y="5703888"/>
          <a:ext cx="250825" cy="295275"/>
        </p:xfrm>
        <a:graphic>
          <a:graphicData uri="http://schemas.openxmlformats.org/presentationml/2006/ole">
            <p:oleObj spid="_x0000_s9221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39063" y="3716338"/>
          <a:ext cx="204787" cy="250825"/>
        </p:xfrm>
        <a:graphic>
          <a:graphicData uri="http://schemas.openxmlformats.org/presentationml/2006/ole">
            <p:oleObj spid="_x0000_s9222" name="Equation" r:id="rId11" imgW="11412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58175" cy="31940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分段光滑的空间</a:t>
            </a:r>
            <a:r>
              <a:rPr lang="zh-CN" altLang="en-US" smtClean="0">
                <a:solidFill>
                  <a:srgbClr val="FF0000"/>
                </a:solidFill>
              </a:rPr>
              <a:t>有向</a:t>
            </a:r>
            <a:r>
              <a:rPr lang="zh-CN" altLang="en-US" smtClean="0"/>
              <a:t>闭曲线，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是以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边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界的分片光滑的</a:t>
            </a:r>
            <a:r>
              <a:rPr lang="zh-CN" altLang="en-US" smtClean="0">
                <a:solidFill>
                  <a:srgbClr val="FF0000"/>
                </a:solidFill>
              </a:rPr>
              <a:t>有向</a:t>
            </a:r>
            <a:r>
              <a:rPr lang="zh-CN" altLang="en-US" smtClean="0"/>
              <a:t>曲面，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的正向与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的侧向符合</a:t>
            </a:r>
            <a:r>
              <a:rPr lang="zh-CN" altLang="en-US" smtClean="0">
                <a:solidFill>
                  <a:srgbClr val="FF0000"/>
                </a:solidFill>
              </a:rPr>
              <a:t>右手法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则</a:t>
            </a:r>
            <a:r>
              <a:rPr lang="zh-CN" altLang="en-US" smtClean="0"/>
              <a:t>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及 </a:t>
            </a:r>
            <a:r>
              <a:rPr lang="en-US" altLang="zh-CN" i="1" smtClean="0"/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在包含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在内的一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个空间区域内具有一阶连续偏导数，则</a:t>
            </a: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498600" y="3435350"/>
            <a:ext cx="1889125" cy="10080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斯托克斯公式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6357938" y="1501775"/>
            <a:ext cx="22002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214813" y="1957388"/>
            <a:ext cx="47307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0248" name="组合 17"/>
          <p:cNvGrpSpPr>
            <a:grpSpLocks noChangeAspect="1"/>
          </p:cNvGrpSpPr>
          <p:nvPr/>
        </p:nvGrpSpPr>
        <p:grpSpPr bwMode="auto">
          <a:xfrm>
            <a:off x="7072313" y="4491038"/>
            <a:ext cx="2071687" cy="2366962"/>
            <a:chOff x="4857752" y="2085168"/>
            <a:chExt cx="3571900" cy="4201352"/>
          </a:xfrm>
        </p:grpSpPr>
        <p:pic>
          <p:nvPicPr>
            <p:cNvPr id="10263" name="Picture 4" descr="C:\Users\cjl\Desktop\p194-斯克托斯公式-2.bmp"/>
            <p:cNvPicPr>
              <a:picLocks noChangeAspect="1" noChangeArrowheads="1"/>
            </p:cNvPicPr>
            <p:nvPr/>
          </p:nvPicPr>
          <p:blipFill>
            <a:blip r:embed="rId3"/>
            <a:srcRect b="3288"/>
            <a:stretch>
              <a:fillRect/>
            </a:stretch>
          </p:blipFill>
          <p:spPr bwMode="auto">
            <a:xfrm>
              <a:off x="4857752" y="2085168"/>
              <a:ext cx="3571900" cy="420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椭圆 19"/>
            <p:cNvSpPr/>
            <p:nvPr/>
          </p:nvSpPr>
          <p:spPr>
            <a:xfrm rot="20637892">
              <a:off x="6149658" y="2896697"/>
              <a:ext cx="1885853" cy="724176"/>
            </a:xfrm>
            <a:prstGeom prst="ellipse">
              <a:avLst/>
            </a:prstGeom>
            <a:noFill/>
            <a:ln w="25400" cmpd="sng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1214438" y="2414588"/>
            <a:ext cx="77311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985838" y="3398838"/>
          <a:ext cx="5868987" cy="2744787"/>
        </p:xfrm>
        <a:graphic>
          <a:graphicData uri="http://schemas.openxmlformats.org/presentationml/2006/ole">
            <p:oleObj spid="_x0000_s10242" name="Equation" r:id="rId4" imgW="3670200" imgH="1714320" progId="Equation.DSMT4">
              <p:embed/>
            </p:oleObj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1214438" y="3357563"/>
            <a:ext cx="2357437" cy="15287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1000125" y="5030788"/>
            <a:ext cx="2143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7" name="图示 26"/>
          <p:cNvGraphicFramePr/>
          <p:nvPr/>
        </p:nvGraphicFramePr>
        <p:xfrm>
          <a:off x="4643438" y="3286124"/>
          <a:ext cx="1826557" cy="14613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504950" y="3486150"/>
            <a:ext cx="574675" cy="9366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2152650" y="3486150"/>
            <a:ext cx="574675" cy="9366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2801938" y="3486150"/>
            <a:ext cx="574675" cy="9366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449388" y="4883150"/>
            <a:ext cx="1187450" cy="760413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435100" y="5705475"/>
            <a:ext cx="215900" cy="43180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062163" y="5705475"/>
            <a:ext cx="215900" cy="43180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703513" y="5705475"/>
            <a:ext cx="215900" cy="43180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275013" y="4857750"/>
            <a:ext cx="1187450" cy="760413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113338" y="4878388"/>
            <a:ext cx="1189037" cy="760412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387725" y="3803650"/>
            <a:ext cx="46402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记忆方法：                              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缺啥补啥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  <p:bldP spid="16" grpId="0" animBg="1"/>
      <p:bldP spid="17" grpId="0" animBg="1"/>
      <p:bldP spid="21" grpId="0" animBg="1"/>
      <p:bldP spid="24" grpId="0" animBg="1"/>
      <p:bldP spid="26" grpId="0" animBg="1"/>
      <p:bldGraphic spid="27" grpId="0">
        <p:bldAsOne/>
      </p:bldGraphic>
      <p:bldP spid="10257" grpId="0" animBg="1"/>
      <p:bldP spid="10258" grpId="0" animBg="1"/>
      <p:bldP spid="10259" grpId="0" animBg="1"/>
      <p:bldP spid="19" grpId="0" animBg="1"/>
      <p:bldP spid="19" grpId="1" animBg="1"/>
      <p:bldP spid="23" grpId="0" animBg="1"/>
      <p:bldP spid="23" grpId="1" animBg="1"/>
      <p:bldP spid="25" grpId="0" animBg="1"/>
      <p:bldP spid="25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斯托克斯公式的证明（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1269" name="Rectangle 9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879725" y="3929063"/>
          <a:ext cx="5807075" cy="1260475"/>
        </p:xfrm>
        <a:graphic>
          <a:graphicData uri="http://schemas.openxmlformats.org/presentationml/2006/ole">
            <p:oleObj spid="_x0000_s11266" name="Equation" r:id="rId3" imgW="3632040" imgH="78732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649413" y="1460500"/>
          <a:ext cx="3575050" cy="2235200"/>
        </p:xfrm>
        <a:graphic>
          <a:graphicData uri="http://schemas.openxmlformats.org/presentationml/2006/ole">
            <p:oleObj spid="_x0000_s11267" name="Equation" r:id="rId4" imgW="2234880" imgH="1396800" progId="Equation.DSMT4">
              <p:embed/>
            </p:oleObj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643063" y="1520825"/>
            <a:ext cx="2195512" cy="671513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 flipH="1">
            <a:off x="3838575" y="1520825"/>
            <a:ext cx="936625" cy="671513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643063" y="2255838"/>
            <a:ext cx="2195512" cy="6731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 flipH="1">
            <a:off x="3838575" y="2255838"/>
            <a:ext cx="936625" cy="6731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643063" y="2979738"/>
            <a:ext cx="2195512" cy="6731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 flipH="1">
            <a:off x="3838575" y="2979738"/>
            <a:ext cx="936625" cy="6731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775200" y="1490663"/>
            <a:ext cx="449263" cy="21590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9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		</a:t>
            </a:r>
            <a:r>
              <a:rPr lang="zh-CN" altLang="en-US" dirty="0" smtClean="0"/>
              <a:t>其余两个等式类似可得．</a:t>
            </a:r>
            <a:endParaRPr lang="en-US" altLang="zh-CN" dirty="0" smtClean="0"/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821113" y="1460500"/>
          <a:ext cx="2743200" cy="711200"/>
        </p:xfrm>
        <a:graphic>
          <a:graphicData uri="http://schemas.openxmlformats.org/presentationml/2006/ole">
            <p:oleObj spid="_x0000_s12290" name="Equation" r:id="rId3" imgW="1714320" imgH="4442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821113" y="1460500"/>
          <a:ext cx="2741612" cy="711200"/>
        </p:xfrm>
        <a:graphic>
          <a:graphicData uri="http://schemas.openxmlformats.org/presentationml/2006/ole">
            <p:oleObj spid="_x0000_s12291" name="Equation" r:id="rId4" imgW="1714320" imgH="44424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斯托克斯公式的证明（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70658" name="Picture 2" descr="C:\Users\cjl\Desktop\p194-斯克托斯公式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2175" y="3000375"/>
            <a:ext cx="31718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0" name="Picture 4" descr="C:\Users\cjl\Desktop\p194-斯克托斯公式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72175" y="3000375"/>
            <a:ext cx="31718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 descr="C:\Users\cjl\Desktop\p194-斯克托斯公式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72175" y="3000375"/>
            <a:ext cx="31718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椭圆 7"/>
          <p:cNvSpPr/>
          <p:nvPr/>
        </p:nvSpPr>
        <p:spPr>
          <a:xfrm rot="20637892">
            <a:off x="7118350" y="3719513"/>
            <a:ext cx="1674813" cy="642937"/>
          </a:xfrm>
          <a:prstGeom prst="ellipse">
            <a:avLst/>
          </a:prstGeom>
          <a:noFill/>
          <a:ln w="28575" cmpd="sng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01763" y="2265363"/>
          <a:ext cx="3633787" cy="711200"/>
        </p:xfrm>
        <a:graphic>
          <a:graphicData uri="http://schemas.openxmlformats.org/presentationml/2006/ole">
            <p:oleObj spid="_x0000_s12292" name="Equation" r:id="rId8" imgW="2273040" imgH="444240" progId="Equation.DSMT4">
              <p:embed/>
            </p:oleObj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647825" y="1460500"/>
          <a:ext cx="2212975" cy="711200"/>
        </p:xfrm>
        <a:graphic>
          <a:graphicData uri="http://schemas.openxmlformats.org/presentationml/2006/ole">
            <p:oleObj spid="_x0000_s12293" name="Equation" r:id="rId9" imgW="1384200" imgH="444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18088" y="2224088"/>
          <a:ext cx="2840037" cy="752475"/>
        </p:xfrm>
        <a:graphic>
          <a:graphicData uri="http://schemas.openxmlformats.org/presentationml/2006/ole">
            <p:oleObj spid="_x0000_s12294" name="Equation" r:id="rId10" imgW="1777680" imgH="46980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76288" y="3143250"/>
          <a:ext cx="1795462" cy="2014538"/>
        </p:xfrm>
        <a:graphic>
          <a:graphicData uri="http://schemas.openxmlformats.org/presentationml/2006/ole">
            <p:oleObj spid="_x0000_s12295" name="Equation" r:id="rId11" imgW="1384200" imgH="1549080" progId="Equation.DSMT4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786063" y="3889375"/>
          <a:ext cx="3103562" cy="773113"/>
        </p:xfrm>
        <a:graphic>
          <a:graphicData uri="http://schemas.openxmlformats.org/presentationml/2006/ole">
            <p:oleObj spid="_x0000_s12296" name="Equation" r:id="rId12" imgW="1942920" imgH="482400" progId="Equation.DSMT4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2786063" y="4725988"/>
          <a:ext cx="2435225" cy="488950"/>
        </p:xfrm>
        <a:graphic>
          <a:graphicData uri="http://schemas.openxmlformats.org/presentationml/2006/ole">
            <p:oleObj spid="_x0000_s12297" name="Equation" r:id="rId13" imgW="1523880" imgH="30456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786063" y="5368925"/>
          <a:ext cx="1785937" cy="488950"/>
        </p:xfrm>
        <a:graphic>
          <a:graphicData uri="http://schemas.openxmlformats.org/presentationml/2006/ole">
            <p:oleObj spid="_x0000_s12298" name="Equation" r:id="rId14" imgW="1117440" imgH="304560" progId="Equation.DSMT4">
              <p:embed/>
            </p:oleObj>
          </a:graphicData>
        </a:graphic>
      </p:graphicFrame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265363" y="1620838"/>
            <a:ext cx="500062" cy="3698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79" name="Object 18"/>
          <p:cNvGraphicFramePr>
            <a:graphicFrameLocks noChangeAspect="1"/>
          </p:cNvGraphicFramePr>
          <p:nvPr/>
        </p:nvGraphicFramePr>
        <p:xfrm>
          <a:off x="6721475" y="1214438"/>
          <a:ext cx="1350963" cy="860425"/>
        </p:xfrm>
        <a:graphic>
          <a:graphicData uri="http://schemas.openxmlformats.org/presentationml/2006/ole">
            <p:oleObj spid="_x0000_s12299" name="Equation" r:id="rId15" imgW="1041120" imgH="660240" progId="Equation.DSMT4">
              <p:embed/>
            </p:oleObj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7091363" y="5072063"/>
          <a:ext cx="1695450" cy="439737"/>
        </p:xfrm>
        <a:graphic>
          <a:graphicData uri="http://schemas.openxmlformats.org/presentationml/2006/ole">
            <p:oleObj spid="_x0000_s12300" name="Equation" r:id="rId16" imgW="1130040" imgH="291960" progId="Equation.DSMT4">
              <p:embed/>
            </p:oleObj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6051550" y="2286000"/>
            <a:ext cx="603250" cy="63023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154613" y="4429125"/>
            <a:ext cx="1631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由格林公式可得</a:t>
            </a:r>
            <a:endParaRPr lang="en-US" altLang="zh-CN" sz="1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rot="5400000">
            <a:off x="4319587" y="4608513"/>
            <a:ext cx="360363" cy="158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357813" y="3305175"/>
            <a:ext cx="2033587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，其中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指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200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786063" y="3071813"/>
          <a:ext cx="2678112" cy="752475"/>
        </p:xfrm>
        <a:graphic>
          <a:graphicData uri="http://schemas.openxmlformats.org/presentationml/2006/ole">
            <p:oleObj spid="_x0000_s12301" name="Equation" r:id="rId17" imgW="1676160" imgH="469800" progId="Equation.DSMT4">
              <p:embed/>
            </p:oleObj>
          </a:graphicData>
        </a:graphic>
      </p:graphicFrame>
      <p:cxnSp>
        <p:nvCxnSpPr>
          <p:cNvPr id="28" name="直接箭头连接符 27"/>
          <p:cNvCxnSpPr/>
          <p:nvPr/>
        </p:nvCxnSpPr>
        <p:spPr>
          <a:xfrm rot="5400000">
            <a:off x="4319588" y="3965575"/>
            <a:ext cx="36036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643438" y="5140325"/>
            <a:ext cx="20462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代，二投，三定号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rot="16200000" flipV="1">
            <a:off x="4319587" y="5319713"/>
            <a:ext cx="360363" cy="158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021013" y="3865563"/>
            <a:ext cx="373062" cy="755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367338" y="3865563"/>
            <a:ext cx="571500" cy="755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643438" y="3786188"/>
            <a:ext cx="20462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代，二投，三定号</a:t>
            </a:r>
            <a:endParaRPr lang="zh-CN" altLang="en-US" sz="1200">
              <a:solidFill>
                <a:srgbClr val="FF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541588" y="3816350"/>
          <a:ext cx="958850" cy="274638"/>
        </p:xfrm>
        <a:graphic>
          <a:graphicData uri="http://schemas.openxmlformats.org/presentationml/2006/ole">
            <p:oleObj spid="_x0000_s12302" name="Equation" r:id="rId18" imgW="53316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23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3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 animBg="1"/>
      <p:bldP spid="21" grpId="0" animBg="1"/>
      <p:bldP spid="23" grpId="0"/>
      <p:bldP spid="25" grpId="0" animBg="1"/>
      <p:bldP spid="29" grpId="0"/>
      <p:bldP spid="31" grpId="0" animBg="1"/>
      <p:bldP spid="32" grpId="0" animBg="1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斯托克斯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若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 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分段光滑的有向闭曲线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dz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斯托克斯公式是格林公式的推广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课本</a:t>
            </a:r>
            <a:r>
              <a:rPr lang="en-US" altLang="zh-CN" dirty="0" smtClean="0"/>
              <a:t>P.243</a:t>
            </a:r>
            <a:r>
              <a:rPr lang="zh-CN" altLang="en-US" dirty="0" smtClean="0"/>
              <a:t>的说明</a:t>
            </a:r>
            <a:endParaRPr lang="zh-CN" altLang="en-US" dirty="0"/>
          </a:p>
        </p:txBody>
      </p:sp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957263" y="2071688"/>
          <a:ext cx="7900987" cy="752475"/>
        </p:xfrm>
        <a:graphic>
          <a:graphicData uri="http://schemas.openxmlformats.org/presentationml/2006/ole">
            <p:oleObj spid="_x0000_s13314" name="Equation" r:id="rId3" imgW="4940280" imgH="4698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947738" y="4357688"/>
          <a:ext cx="4044950" cy="846137"/>
        </p:xfrm>
        <a:graphic>
          <a:graphicData uri="http://schemas.openxmlformats.org/presentationml/2006/ole">
            <p:oleObj spid="_x0000_s13315" name="Equation" r:id="rId4" imgW="2247840" imgH="4698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4929188" y="4529138"/>
            <a:ext cx="2032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格林公式）</a:t>
            </a:r>
            <a:endParaRPr lang="zh-CN" altLang="en-US" sz="1050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043238" y="2071688"/>
            <a:ext cx="1692275" cy="7715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1208088" y="2071688"/>
            <a:ext cx="1692275" cy="7715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8143875" y="2071688"/>
            <a:ext cx="700088" cy="7715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8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，其中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平面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 </a:t>
            </a:r>
            <a:r>
              <a:rPr lang="en-US" altLang="zh-CN" smtClean="0">
                <a:solidFill>
                  <a:srgbClr val="0000FF"/>
                </a:solidFill>
              </a:rPr>
              <a:t>= 1 </a:t>
            </a:r>
            <a:r>
              <a:rPr lang="zh-CN" altLang="en-US" smtClean="0"/>
              <a:t>被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三坐标面所截成的三角形的整个边界，它的正向与这个三角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形上外侧的法向量之间符合右手法则．（ </a:t>
            </a:r>
            <a:r>
              <a:rPr lang="en-US" altLang="zh-CN" smtClean="0">
                <a:solidFill>
                  <a:srgbClr val="0000FF"/>
                </a:solidFill>
              </a:rPr>
              <a:t>P.24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 ）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，由斯托克斯公式可得，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357437" cy="608012"/>
        </p:xfrm>
        <a:graphic>
          <a:graphicData uri="http://schemas.openxmlformats.org/presentationml/2006/ole">
            <p:oleObj spid="_x0000_s14338" name="Equation" r:id="rId3" imgW="1180800" imgH="304560" progId="Equation.DSMT4">
              <p:embed/>
            </p:oleObj>
          </a:graphicData>
        </a:graphic>
      </p:graphicFrame>
      <p:pic>
        <p:nvPicPr>
          <p:cNvPr id="77827" name="Picture 3" descr="C:\Users\cjl\Desktop\p196-ex1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3771900"/>
            <a:ext cx="2743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8" name="Picture 4" descr="C:\Users\cjl\Desktop\p196-ex1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3771900"/>
            <a:ext cx="2743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409575" y="2924175"/>
          <a:ext cx="8123238" cy="2808288"/>
        </p:xfrm>
        <a:graphic>
          <a:graphicData uri="http://schemas.openxmlformats.org/presentationml/2006/ole">
            <p:oleObj spid="_x0000_s14339" name="Equation" r:id="rId6" imgW="5079960" imgH="1752480" progId="Equation.DSMT4">
              <p:embed/>
            </p:oleObj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395288" y="3644900"/>
            <a:ext cx="2447925" cy="63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95288" y="4329113"/>
            <a:ext cx="3024187" cy="6334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95288" y="5013325"/>
            <a:ext cx="993775" cy="692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387475" y="5013325"/>
            <a:ext cx="792163" cy="692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2179638" y="5013325"/>
            <a:ext cx="792162" cy="692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971800" y="4956175"/>
            <a:ext cx="1800225" cy="692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348038" y="3709988"/>
            <a:ext cx="3311525" cy="1217612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二类曲面积分的计算：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确定曲面的方程及侧向； 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 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代、二投、三定号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35063" y="5726113"/>
          <a:ext cx="1508125" cy="274637"/>
        </p:xfrm>
        <a:graphic>
          <a:graphicData uri="http://schemas.openxmlformats.org/presentationml/2006/ole">
            <p:oleObj spid="_x0000_s14340" name="Equation" r:id="rId7" imgW="83808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8201" grpId="0" animBg="1"/>
      <p:bldP spid="8202" grpId="0" animBg="1"/>
      <p:bldP spid="8203" grpId="0" animBg="1"/>
      <p:bldP spid="8204" grpId="0" animBg="1"/>
      <p:bldP spid="8206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，其中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为平面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z </a:t>
            </a:r>
            <a:r>
              <a:rPr lang="en-US" altLang="zh-CN" smtClean="0">
                <a:solidFill>
                  <a:srgbClr val="0000FF"/>
                </a:solidFill>
              </a:rPr>
              <a:t>= 1 </a:t>
            </a:r>
            <a:r>
              <a:rPr lang="zh-CN" altLang="en-US" smtClean="0"/>
              <a:t>被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三坐标面所截成的三角形的整个边界，它的正向与这个三角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形上外侧的法向量之间符合右手法则．（ </a:t>
            </a:r>
            <a:r>
              <a:rPr lang="en-US" altLang="zh-CN" smtClean="0">
                <a:solidFill>
                  <a:srgbClr val="0000FF"/>
                </a:solidFill>
              </a:rPr>
              <a:t>P.24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 ）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1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                   G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1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                   G</a:t>
            </a:r>
            <a:r>
              <a:rPr lang="en-US" altLang="zh-CN" baseline="-25000" smtClean="0"/>
              <a:t>3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1</a:t>
            </a:r>
            <a:r>
              <a:rPr lang="zh-CN" altLang="en-US" smtClean="0">
                <a:sym typeface="Symbol" pitchFamily="18" charset="2"/>
              </a:rPr>
              <a:t>，则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357437" cy="608012"/>
        </p:xfrm>
        <a:graphic>
          <a:graphicData uri="http://schemas.openxmlformats.org/presentationml/2006/ole">
            <p:oleObj spid="_x0000_s15362" name="Equation" r:id="rId3" imgW="1180800" imgH="304560" progId="Equation.DSMT4">
              <p:embed/>
            </p:oleObj>
          </a:graphicData>
        </a:graphic>
      </p:graphicFrame>
      <p:pic>
        <p:nvPicPr>
          <p:cNvPr id="77827" name="Picture 3" descr="C:\Users\cjl\Desktop\p196-ex1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3771900"/>
            <a:ext cx="2743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671513" y="3836988"/>
          <a:ext cx="3862387" cy="528637"/>
        </p:xfrm>
        <a:graphic>
          <a:graphicData uri="http://schemas.openxmlformats.org/presentationml/2006/ole">
            <p:oleObj spid="_x0000_s15363" name="Equation" r:id="rId5" imgW="2412720" imgH="33012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33413" y="4443413"/>
          <a:ext cx="5083175" cy="1362075"/>
        </p:xfrm>
        <a:graphic>
          <a:graphicData uri="http://schemas.openxmlformats.org/presentationml/2006/ole">
            <p:oleObj spid="_x0000_s15364" name="Equation" r:id="rId6" imgW="3174840" imgH="8506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211638" y="5949950"/>
          <a:ext cx="1646237" cy="650875"/>
        </p:xfrm>
        <a:graphic>
          <a:graphicData uri="http://schemas.openxmlformats.org/presentationml/2006/ole">
            <p:oleObj spid="_x0000_s15365" name="Equation" r:id="rId7" imgW="1028520" imgH="406080" progId="Equation.DSMT4">
              <p:embed/>
            </p:oleObj>
          </a:graphicData>
        </a:graphic>
      </p:graphicFrame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7667625" y="6186488"/>
            <a:ext cx="42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7956550" y="4903788"/>
            <a:ext cx="42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6732588" y="4903788"/>
            <a:ext cx="42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5003800" y="2349500"/>
            <a:ext cx="13684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2051050" y="2349500"/>
            <a:ext cx="4249738" cy="5032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2527300" y="4437063"/>
            <a:ext cx="3268663" cy="600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0" name="Rectangle 26"/>
          <p:cNvSpPr>
            <a:spLocks noChangeArrowheads="1"/>
          </p:cNvSpPr>
          <p:nvPr/>
        </p:nvSpPr>
        <p:spPr bwMode="auto">
          <a:xfrm>
            <a:off x="625475" y="5143500"/>
            <a:ext cx="1439863" cy="600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1" name="Rectangle 27"/>
          <p:cNvSpPr>
            <a:spLocks noChangeArrowheads="1"/>
          </p:cNvSpPr>
          <p:nvPr/>
        </p:nvSpPr>
        <p:spPr bwMode="auto">
          <a:xfrm>
            <a:off x="2751138" y="4437063"/>
            <a:ext cx="230187" cy="600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2" name="Rectangle 28"/>
          <p:cNvSpPr>
            <a:spLocks noChangeArrowheads="1"/>
          </p:cNvSpPr>
          <p:nvPr/>
        </p:nvSpPr>
        <p:spPr bwMode="auto">
          <a:xfrm flipH="1">
            <a:off x="2065338" y="5143500"/>
            <a:ext cx="1025525" cy="600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3" name="Rectangle 29"/>
          <p:cNvSpPr>
            <a:spLocks noChangeArrowheads="1"/>
          </p:cNvSpPr>
          <p:nvPr/>
        </p:nvSpPr>
        <p:spPr bwMode="auto">
          <a:xfrm>
            <a:off x="3090863" y="5038725"/>
            <a:ext cx="2417762" cy="758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441825" y="3733800"/>
          <a:ext cx="508000" cy="650875"/>
        </p:xfrm>
        <a:graphic>
          <a:graphicData uri="http://schemas.openxmlformats.org/presentationml/2006/ole">
            <p:oleObj spid="_x0000_s15366" name="Equation" r:id="rId8" imgW="3171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/>
      <p:bldP spid="62484" grpId="0"/>
      <p:bldP spid="62486" grpId="0"/>
      <p:bldP spid="62487" grpId="0" animBg="1"/>
      <p:bldP spid="62488" grpId="0" animBg="1"/>
      <p:bldP spid="62489" grpId="0" animBg="1"/>
      <p:bldP spid="62490" grpId="0" animBg="1"/>
      <p:bldP spid="62491" grpId="0" animBg="1"/>
      <p:bldP spid="62492" grpId="0" animBg="1"/>
      <p:bldP spid="624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35500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牛顿−莱布尼茨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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 = </a:t>
            </a:r>
            <a:r>
              <a:rPr lang="en-US" altLang="zh-CN" i="1" smtClean="0">
                <a:sym typeface="Symbol" pitchFamily="18" charset="2"/>
              </a:rPr>
              <a:t>f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格林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闭区域 </a:t>
            </a:r>
            <a:r>
              <a:rPr lang="en-US" altLang="zh-CN" i="1" smtClean="0"/>
              <a:t>D</a:t>
            </a:r>
            <a:r>
              <a:rPr lang="zh-CN" altLang="en-US" smtClean="0"/>
              <a:t> 由分段光滑的曲线 </a:t>
            </a:r>
            <a:r>
              <a:rPr lang="en-US" altLang="zh-CN" i="1" smtClean="0"/>
              <a:t>L</a:t>
            </a:r>
            <a:r>
              <a:rPr lang="zh-CN" altLang="en-US" smtClean="0"/>
              <a:t> 围成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及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D</a:t>
            </a:r>
            <a:r>
              <a:rPr lang="zh-CN" altLang="en-US" smtClean="0"/>
              <a:t> 上具有一阶连续偏导数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L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的取正向的边界曲线．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00438" y="1957388"/>
          <a:ext cx="3260725" cy="661987"/>
        </p:xfrm>
        <a:graphic>
          <a:graphicData uri="http://schemas.openxmlformats.org/presentationml/2006/ole">
            <p:oleObj spid="_x0000_s1026" name="Equation" r:id="rId3" imgW="1625400" imgH="330120" progId="Equation.DSMT4">
              <p:embed/>
            </p:oleObj>
          </a:graphicData>
        </a:graphic>
      </p:graphicFrame>
      <p:graphicFrame>
        <p:nvGraphicFramePr>
          <p:cNvPr id="1032" name="Object 3"/>
          <p:cNvGraphicFramePr>
            <a:graphicFrameLocks noChangeAspect="1"/>
          </p:cNvGraphicFramePr>
          <p:nvPr/>
        </p:nvGraphicFramePr>
        <p:xfrm>
          <a:off x="2681288" y="4521200"/>
          <a:ext cx="4044950" cy="846138"/>
        </p:xfrm>
        <a:graphic>
          <a:graphicData uri="http://schemas.openxmlformats.org/presentationml/2006/ole">
            <p:oleObj spid="_x0000_s1027" name="Equation" r:id="rId4" imgW="2247840" imgH="469800" progId="Equation.DSMT4">
              <p:embed/>
            </p:oleObj>
          </a:graphicData>
        </a:graphic>
      </p:graphicFrame>
      <p:pic>
        <p:nvPicPr>
          <p:cNvPr id="10" name="Picture 2" descr="C:\Users\cjl\Desktop\p165-曲线的正向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3700" y="4724400"/>
            <a:ext cx="2400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43700" y="4724400"/>
            <a:ext cx="2400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5857875" y="3400425"/>
            <a:ext cx="27003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71500" y="4338638"/>
          <a:ext cx="2147888" cy="1233487"/>
        </p:xfrm>
        <a:graphic>
          <a:graphicData uri="http://schemas.openxmlformats.org/presentationml/2006/ole">
            <p:oleObj spid="_x0000_s1028" name="Equation" r:id="rId7" imgW="119376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 是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 2</a:t>
            </a:r>
            <a:r>
              <a:rPr lang="en-US" altLang="zh-CN" i="1" smtClean="0">
                <a:solidFill>
                  <a:srgbClr val="FF0000"/>
                </a:solidFill>
              </a:rPr>
              <a:t>R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solidFill>
                  <a:srgbClr val="00B050"/>
                </a:solidFill>
              </a:rPr>
              <a:t>x</a:t>
            </a:r>
            <a:r>
              <a:rPr lang="en-US" altLang="zh-CN" baseline="30000" smtClean="0">
                <a:solidFill>
                  <a:srgbClr val="00B050"/>
                </a:solidFill>
              </a:rPr>
              <a:t>2</a:t>
            </a:r>
            <a:r>
              <a:rPr lang="en-US" altLang="zh-CN" smtClean="0">
                <a:solidFill>
                  <a:srgbClr val="00B050"/>
                </a:solidFill>
              </a:rPr>
              <a:t> + </a:t>
            </a:r>
            <a:r>
              <a:rPr lang="en-US" altLang="zh-CN" i="1" smtClean="0">
                <a:solidFill>
                  <a:srgbClr val="00B050"/>
                </a:solidFill>
              </a:rPr>
              <a:t>y</a:t>
            </a:r>
            <a:r>
              <a:rPr lang="en-US" altLang="zh-CN" baseline="30000" smtClean="0">
                <a:solidFill>
                  <a:srgbClr val="00B050"/>
                </a:solidFill>
              </a:rPr>
              <a:t>2</a:t>
            </a:r>
            <a:r>
              <a:rPr lang="zh-CN" altLang="en-US" smtClean="0">
                <a:solidFill>
                  <a:srgbClr val="00B050"/>
                </a:solidFill>
              </a:rPr>
              <a:t> </a:t>
            </a:r>
            <a:r>
              <a:rPr lang="en-US" altLang="zh-CN" smtClean="0">
                <a:solidFill>
                  <a:srgbClr val="00B050"/>
                </a:solidFill>
              </a:rPr>
              <a:t>= 2</a:t>
            </a:r>
            <a:r>
              <a:rPr lang="en-US" altLang="zh-CN" i="1" smtClean="0">
                <a:solidFill>
                  <a:srgbClr val="00B050"/>
                </a:solidFill>
              </a:rPr>
              <a:t>rx</a:t>
            </a:r>
            <a:r>
              <a:rPr lang="zh-CN" altLang="en-US" smtClean="0"/>
              <a:t>（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）的交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此曲线是顺着如下方向前进的：由它所包围在球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 2</a:t>
            </a:r>
            <a:r>
              <a:rPr lang="en-US" altLang="zh-CN" i="1" smtClean="0">
                <a:solidFill>
                  <a:srgbClr val="FF0000"/>
                </a:solidFill>
              </a:rPr>
              <a:t>R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上的最小区域保持在左方．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5172075" cy="608012"/>
        </p:xfrm>
        <a:graphic>
          <a:graphicData uri="http://schemas.openxmlformats.org/presentationml/2006/ole">
            <p:oleObj spid="_x0000_s16386" name="Equation" r:id="rId3" imgW="2590560" imgH="304560" progId="Equation.DSMT4">
              <p:embed/>
            </p:oleObj>
          </a:graphicData>
        </a:graphic>
      </p:graphicFrame>
      <p:pic>
        <p:nvPicPr>
          <p:cNvPr id="78851" name="Picture 3" descr="C:\Users\cjl\Desktop\p196-ex3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000500"/>
            <a:ext cx="3048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4" name="Picture 6" descr="C:\Users\cjl\Desktop\p196-ex3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4000500"/>
            <a:ext cx="3048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3" name="Picture 5" descr="C:\Users\cjl\Desktop\p196-ex3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4000500"/>
            <a:ext cx="3048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2" name="Picture 4" descr="C:\Users\cjl\Desktop\p196-ex3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4000500"/>
            <a:ext cx="3048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其中                                                                           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/>
              <a:t>        </a:t>
            </a:r>
            <a:r>
              <a:rPr lang="zh-CN" altLang="en-US" dirty="0" smtClean="0"/>
              <a:t>                                       是曲面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en-US" altLang="zh-CN" dirty="0" smtClean="0"/>
              <a:t> </a:t>
            </a:r>
            <a:r>
              <a:rPr lang="zh-CN" altLang="en-US" dirty="0" smtClean="0"/>
              <a:t>上任一点的</a:t>
            </a:r>
            <a:r>
              <a:rPr lang="zh-CN" altLang="en-US" dirty="0" smtClean="0">
                <a:solidFill>
                  <a:srgbClr val="FF0000"/>
                </a:solidFill>
              </a:rPr>
              <a:t>单位法向量</a:t>
            </a:r>
            <a:r>
              <a:rPr lang="en-US" altLang="zh-CN" dirty="0" smtClean="0"/>
              <a:t>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【</a:t>
            </a:r>
            <a:r>
              <a:rPr lang="zh-CN" altLang="en-US" dirty="0" smtClean="0">
                <a:solidFill>
                  <a:srgbClr val="0000FF"/>
                </a:solidFill>
              </a:rPr>
              <a:t>辨析</a:t>
            </a:r>
            <a:r>
              <a:rPr lang="en-US" altLang="zh-CN" dirty="0" smtClean="0">
                <a:solidFill>
                  <a:srgbClr val="0000FF"/>
                </a:solidFill>
              </a:rPr>
              <a:t>】</a:t>
            </a:r>
            <a:r>
              <a:rPr lang="zh-CN" altLang="en-US" dirty="0" smtClean="0"/>
              <a:t>梯度</a:t>
            </a:r>
            <a:endParaRPr lang="en-US" altLang="zh-CN" dirty="0" smtClean="0"/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见</a:t>
            </a:r>
            <a:r>
              <a:rPr lang="en-US" altLang="zh-CN" sz="2000" dirty="0" smtClean="0">
                <a:solidFill>
                  <a:srgbClr val="FF0000"/>
                </a:solidFill>
              </a:rPr>
              <a:t>P.106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857250" y="1820863"/>
          <a:ext cx="7226300" cy="2287587"/>
        </p:xfrm>
        <a:graphic>
          <a:graphicData uri="http://schemas.openxmlformats.org/presentationml/2006/ole">
            <p:oleObj spid="_x0000_s24578" name="Equation" r:id="rId3" imgW="4012920" imgH="126972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通量与散度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237</a:t>
            </a:r>
            <a:r>
              <a:rPr lang="zh-CN" altLang="en-US" sz="2400" dirty="0" smtClean="0">
                <a:solidFill>
                  <a:srgbClr val="FF0000"/>
                </a:solidFill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</a:rPr>
              <a:t>P.239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3857625" y="2511425"/>
            <a:ext cx="1738313" cy="708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3857625" y="3316288"/>
            <a:ext cx="3000375" cy="75565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296988" y="4875213"/>
          <a:ext cx="2921000" cy="482600"/>
        </p:xfrm>
        <a:graphic>
          <a:graphicData uri="http://schemas.openxmlformats.org/presentationml/2006/ole">
            <p:oleObj spid="_x0000_s24579" name="Equation" r:id="rId4" imgW="1460160" imgH="2412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85875" y="4352925"/>
          <a:ext cx="5664200" cy="533400"/>
        </p:xfrm>
        <a:graphic>
          <a:graphicData uri="http://schemas.openxmlformats.org/presentationml/2006/ole">
            <p:oleObj spid="_x0000_s24580" name="Equation" r:id="rId5" imgW="2831760" imgH="26640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154488" y="2511425"/>
            <a:ext cx="1441450" cy="708025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522788" y="3316288"/>
            <a:ext cx="1979612" cy="755650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5" name="组合 60"/>
          <p:cNvGrpSpPr>
            <a:grpSpLocks/>
          </p:cNvGrpSpPr>
          <p:nvPr/>
        </p:nvGrpSpPr>
        <p:grpSpPr bwMode="auto">
          <a:xfrm>
            <a:off x="5595938" y="2509838"/>
            <a:ext cx="3333750" cy="709612"/>
            <a:chOff x="5595176" y="2510555"/>
            <a:chExt cx="3334542" cy="709343"/>
          </a:xfrm>
        </p:grpSpPr>
        <p:sp>
          <p:nvSpPr>
            <p:cNvPr id="24594" name="矩形 9"/>
            <p:cNvSpPr>
              <a:spLocks noChangeArrowheads="1"/>
            </p:cNvSpPr>
            <p:nvPr/>
          </p:nvSpPr>
          <p:spPr bwMode="auto">
            <a:xfrm>
              <a:off x="5842013" y="2512012"/>
              <a:ext cx="3087705" cy="707886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向量场 </a:t>
              </a:r>
              <a:r>
                <a:rPr lang="en-US" altLang="zh-CN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通过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曲面 </a:t>
              </a:r>
              <a:r>
                <a:rPr lang="en-US" altLang="zh-CN" sz="2000" b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S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向着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指定侧的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通量（流量）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6720175" y="2510555"/>
            <a:ext cx="273050" cy="336550"/>
          </p:xfrm>
          <a:graphic>
            <a:graphicData uri="http://schemas.openxmlformats.org/presentationml/2006/ole">
              <p:oleObj spid="_x0000_s24581" name="Equation" r:id="rId6" imgW="164880" imgH="203040" progId="Equation.DSMT4">
                <p:embed/>
              </p:oleObj>
            </a:graphicData>
          </a:graphic>
        </p:graphicFrame>
        <p:cxnSp>
          <p:nvCxnSpPr>
            <p:cNvPr id="17" name="直接连接符 16"/>
            <p:cNvCxnSpPr>
              <a:stCxn id="15" idx="3"/>
              <a:endCxn id="24594" idx="1"/>
            </p:cNvCxnSpPr>
            <p:nvPr/>
          </p:nvCxnSpPr>
          <p:spPr>
            <a:xfrm>
              <a:off x="5595176" y="2866020"/>
              <a:ext cx="24612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3203575" y="3306763"/>
            <a:ext cx="10112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高斯公式</a:t>
            </a:r>
            <a:endParaRPr lang="zh-CN" altLang="en-US" sz="1600" b="1"/>
          </a:p>
        </p:txBody>
      </p:sp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3905250" y="1781175"/>
            <a:ext cx="4238625" cy="7096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571750" y="5403850"/>
          <a:ext cx="5334000" cy="584200"/>
        </p:xfrm>
        <a:graphic>
          <a:graphicData uri="http://schemas.openxmlformats.org/presentationml/2006/ole">
            <p:oleObj spid="_x0000_s24583" name="Equation" r:id="rId7" imgW="2666880" imgH="291960" progId="Equation.DSMT4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5512593" y="3314700"/>
            <a:ext cx="3417095" cy="757238"/>
            <a:chOff x="5512593" y="3314700"/>
            <a:chExt cx="3417095" cy="757238"/>
          </a:xfrm>
        </p:grpSpPr>
        <p:sp>
          <p:nvSpPr>
            <p:cNvPr id="24596" name="矩形 29"/>
            <p:cNvSpPr>
              <a:spLocks noChangeArrowheads="1"/>
            </p:cNvSpPr>
            <p:nvPr/>
          </p:nvSpPr>
          <p:spPr bwMode="auto">
            <a:xfrm>
              <a:off x="7214938" y="3316464"/>
              <a:ext cx="1714750" cy="707886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向量场 </a:t>
              </a:r>
              <a:r>
                <a:rPr lang="en-US" altLang="zh-CN" sz="20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</a:t>
              </a:r>
              <a:endPara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散度 </a:t>
              </a:r>
              <a:r>
                <a:rPr lang="en-US" altLang="zh-CN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iv</a:t>
              </a:r>
              <a:r>
                <a:rPr lang="en-US" altLang="zh-CN" sz="2000" b="1" i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i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8203873" y="3314700"/>
            <a:ext cx="273088" cy="336871"/>
          </p:xfrm>
          <a:graphic>
            <a:graphicData uri="http://schemas.openxmlformats.org/presentationml/2006/ole">
              <p:oleObj spid="_x0000_s24582" name="Equation" r:id="rId8" imgW="164880" imgH="203040" progId="Equation.DSMT4">
                <p:embed/>
              </p:oleObj>
            </a:graphicData>
          </a:graphic>
        </p:graphicFrame>
        <p:cxnSp>
          <p:nvCxnSpPr>
            <p:cNvPr id="43" name="形状 42"/>
            <p:cNvCxnSpPr>
              <a:stCxn id="28" idx="2"/>
              <a:endCxn id="24596" idx="2"/>
            </p:cNvCxnSpPr>
            <p:nvPr/>
          </p:nvCxnSpPr>
          <p:spPr bwMode="auto">
            <a:xfrm rot="5400000" flipH="1" flipV="1">
              <a:off x="6768659" y="2768284"/>
              <a:ext cx="47588" cy="2559719"/>
            </a:xfrm>
            <a:prstGeom prst="bentConnector3">
              <a:avLst>
                <a:gd name="adj1" fmla="val -480373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10"/>
            <p:cNvGraphicFramePr>
              <a:graphicFrameLocks noChangeAspect="1"/>
            </p:cNvGraphicFramePr>
            <p:nvPr/>
          </p:nvGraphicFramePr>
          <p:xfrm>
            <a:off x="8069819" y="3617372"/>
            <a:ext cx="630238" cy="360363"/>
          </p:xfrm>
          <a:graphic>
            <a:graphicData uri="http://schemas.openxmlformats.org/presentationml/2006/ole">
              <p:oleObj spid="_x0000_s24598" name="Equation" r:id="rId9" imgW="38088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15" grpId="0" animBg="1"/>
      <p:bldP spid="28" grpId="0" animBg="1"/>
      <p:bldP spid="58" grpId="0"/>
      <p:bldP spid="6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其中                                                                           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        </a:t>
            </a:r>
            <a:r>
              <a:rPr lang="zh-CN" altLang="en-US" smtClean="0"/>
              <a:t>                                       是曲线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FF0000"/>
                </a:solidFill>
              </a:rPr>
              <a:t>单位切向量</a:t>
            </a:r>
            <a:r>
              <a:rPr lang="en-US" altLang="zh-CN" smtClean="0"/>
              <a:t>,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向量场    的</a:t>
            </a:r>
            <a:r>
              <a:rPr lang="zh-CN" altLang="en-US" smtClean="0">
                <a:solidFill>
                  <a:srgbClr val="FF0000"/>
                </a:solidFill>
              </a:rPr>
              <a:t>旋度</a:t>
            </a:r>
            <a:r>
              <a:rPr lang="zh-CN" altLang="en-US" smtClean="0"/>
              <a:t>                                                            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143000" y="1682750"/>
          <a:ext cx="6654800" cy="2562225"/>
        </p:xfrm>
        <a:graphic>
          <a:graphicData uri="http://schemas.openxmlformats.org/presentationml/2006/ole">
            <p:oleObj spid="_x0000_s25602" name="Equation" r:id="rId3" imgW="3695400" imgH="1422360" progId="Equation.DSMT4">
              <p:embed/>
            </p:oleObj>
          </a:graphicData>
        </a:graphic>
      </p:graphicFrame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082675" y="2214563"/>
            <a:ext cx="4203700" cy="5508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环流量与旋度</a:t>
            </a:r>
            <a:r>
              <a:rPr lang="zh-CN" altLang="en-US" sz="2400" dirty="0" smtClean="0">
                <a:solidFill>
                  <a:srgbClr val="FF0000"/>
                </a:solidFill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</a:rPr>
              <a:t>P.246</a:t>
            </a:r>
            <a:r>
              <a:rPr lang="zh-CN" altLang="en-US" sz="2400" dirty="0" smtClean="0">
                <a:solidFill>
                  <a:srgbClr val="FF0000"/>
                </a:solidFill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</a:rPr>
              <a:t>P.247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1082675" y="2763838"/>
            <a:ext cx="1738313" cy="5937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1082675" y="3429000"/>
            <a:ext cx="6918325" cy="7556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296988" y="4875213"/>
          <a:ext cx="2921000" cy="482600"/>
        </p:xfrm>
        <a:graphic>
          <a:graphicData uri="http://schemas.openxmlformats.org/presentationml/2006/ole">
            <p:oleObj spid="_x0000_s25603" name="Equation" r:id="rId4" imgW="1460160" imgH="241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85875" y="4352925"/>
          <a:ext cx="5664200" cy="533400"/>
        </p:xfrm>
        <a:graphic>
          <a:graphicData uri="http://schemas.openxmlformats.org/presentationml/2006/ole">
            <p:oleObj spid="_x0000_s25604" name="Equation" r:id="rId5" imgW="2831760" imgH="26640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81125" y="2762250"/>
            <a:ext cx="1439863" cy="595313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663700" y="3429000"/>
            <a:ext cx="1336675" cy="7556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2820988" y="2860675"/>
            <a:ext cx="4465637" cy="400050"/>
            <a:chOff x="2820898" y="2860084"/>
            <a:chExt cx="4465746" cy="400110"/>
          </a:xfrm>
        </p:grpSpPr>
        <p:sp>
          <p:nvSpPr>
            <p:cNvPr id="25619" name="矩形 9"/>
            <p:cNvSpPr>
              <a:spLocks noChangeArrowheads="1"/>
            </p:cNvSpPr>
            <p:nvPr/>
          </p:nvSpPr>
          <p:spPr bwMode="auto">
            <a:xfrm>
              <a:off x="3067735" y="2860084"/>
              <a:ext cx="4218909" cy="400110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向量场 </a:t>
              </a:r>
              <a:r>
                <a:rPr lang="en-US" altLang="zh-CN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沿有向闭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曲线 </a:t>
              </a:r>
              <a:r>
                <a:rPr lang="en-US" altLang="zh-CN" sz="2000">
                  <a:latin typeface="Symbol" pitchFamily="18" charset="2"/>
                </a:rPr>
                <a:t> G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环流量</a:t>
              </a:r>
              <a:endParaRPr lang="zh-CN" altLang="en-US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945897" y="2861021"/>
            <a:ext cx="273050" cy="336550"/>
          </p:xfrm>
          <a:graphic>
            <a:graphicData uri="http://schemas.openxmlformats.org/presentationml/2006/ole">
              <p:oleObj spid="_x0000_s25605" name="Equation" r:id="rId6" imgW="164880" imgH="203040" progId="Equation.DSMT4">
                <p:embed/>
              </p:oleObj>
            </a:graphicData>
          </a:graphic>
        </p:graphicFrame>
        <p:cxnSp>
          <p:nvCxnSpPr>
            <p:cNvPr id="17" name="直接连接符 16"/>
            <p:cNvCxnSpPr>
              <a:stCxn id="15" idx="3"/>
              <a:endCxn id="25619" idx="1"/>
            </p:cNvCxnSpPr>
            <p:nvPr/>
          </p:nvCxnSpPr>
          <p:spPr>
            <a:xfrm>
              <a:off x="2820898" y="3060139"/>
              <a:ext cx="246068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39688" y="3440113"/>
            <a:ext cx="1425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斯托克斯公式</a:t>
            </a:r>
            <a:endParaRPr lang="zh-CN" altLang="en-US" sz="1600" b="1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735388" y="3429000"/>
            <a:ext cx="1336675" cy="7556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818188" y="3429000"/>
            <a:ext cx="1336675" cy="7556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857500" y="5430838"/>
          <a:ext cx="5873750" cy="846137"/>
        </p:xfrm>
        <a:graphic>
          <a:graphicData uri="http://schemas.openxmlformats.org/presentationml/2006/ole">
            <p:oleObj spid="_x0000_s25606" name="Equation" r:id="rId7" imgW="3263760" imgH="46980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571625" y="5572125"/>
          <a:ext cx="330200" cy="406400"/>
        </p:xfrm>
        <a:graphic>
          <a:graphicData uri="http://schemas.openxmlformats.org/presentationml/2006/ole">
            <p:oleObj spid="_x0000_s25607" name="Equation" r:id="rId8" imgW="1648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6" grpId="0" animBg="1"/>
      <p:bldP spid="57" grpId="0" animBg="1"/>
      <p:bldP spid="15" grpId="0" animBg="1"/>
      <p:bldP spid="28" grpId="0" animBg="1"/>
      <p:bldP spid="58" grpId="0"/>
      <p:bldP spid="24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grpSp>
        <p:nvGrpSpPr>
          <p:cNvPr id="2" name="组合 33"/>
          <p:cNvGrpSpPr>
            <a:grpSpLocks/>
          </p:cNvGrpSpPr>
          <p:nvPr/>
        </p:nvGrpSpPr>
        <p:grpSpPr bwMode="auto">
          <a:xfrm>
            <a:off x="4046538" y="2109788"/>
            <a:ext cx="3240087" cy="1081087"/>
            <a:chOff x="4218096" y="3667742"/>
            <a:chExt cx="3240000" cy="1080000"/>
          </a:xfrm>
        </p:grpSpPr>
        <p:cxnSp>
          <p:nvCxnSpPr>
            <p:cNvPr id="15" name="肘形连接符 14"/>
            <p:cNvCxnSpPr/>
            <p:nvPr/>
          </p:nvCxnSpPr>
          <p:spPr>
            <a:xfrm rot="16200000">
              <a:off x="5298096" y="2587742"/>
              <a:ext cx="1080000" cy="3240000"/>
            </a:xfrm>
            <a:prstGeom prst="bentConnector3">
              <a:avLst>
                <a:gd name="adj1" fmla="val 41633"/>
              </a:avLst>
            </a:prstGeom>
            <a:ln w="381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8" name="矩形 24"/>
            <p:cNvSpPr>
              <a:spLocks noChangeArrowheads="1"/>
            </p:cNvSpPr>
            <p:nvPr/>
          </p:nvSpPr>
          <p:spPr bwMode="auto">
            <a:xfrm>
              <a:off x="5075067" y="3786190"/>
              <a:ext cx="1526059" cy="497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格林公式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5750" y="3179763"/>
            <a:ext cx="11080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定积分</a:t>
            </a:r>
            <a:endParaRPr lang="zh-CN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35188" y="3160713"/>
            <a:ext cx="4979987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重积分（二重积分、三重积分）</a:t>
            </a: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135188" y="4737100"/>
            <a:ext cx="664845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面积分（第一类曲面积分、第二类曲面积分）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135188" y="1584325"/>
            <a:ext cx="664845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线积分（第一类曲线积分、第二类曲线积分）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组合 34"/>
          <p:cNvGrpSpPr>
            <a:grpSpLocks/>
          </p:cNvGrpSpPr>
          <p:nvPr/>
        </p:nvGrpSpPr>
        <p:grpSpPr bwMode="auto">
          <a:xfrm flipH="1">
            <a:off x="5524500" y="3686175"/>
            <a:ext cx="1655763" cy="1081088"/>
            <a:chOff x="5695338" y="2110260"/>
            <a:chExt cx="1656000" cy="1080000"/>
          </a:xfrm>
        </p:grpSpPr>
        <p:cxnSp>
          <p:nvCxnSpPr>
            <p:cNvPr id="36" name="肘形连接符 35"/>
            <p:cNvCxnSpPr/>
            <p:nvPr/>
          </p:nvCxnSpPr>
          <p:spPr>
            <a:xfrm rot="16200000">
              <a:off x="5983337" y="1822260"/>
              <a:ext cx="1080000" cy="1656000"/>
            </a:xfrm>
            <a:prstGeom prst="bentConnector3">
              <a:avLst>
                <a:gd name="adj1" fmla="val 41633"/>
              </a:avLst>
            </a:prstGeom>
            <a:ln w="381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6" name="矩形 36"/>
            <p:cNvSpPr>
              <a:spLocks noChangeArrowheads="1"/>
            </p:cNvSpPr>
            <p:nvPr/>
          </p:nvSpPr>
          <p:spPr bwMode="auto">
            <a:xfrm>
              <a:off x="5760309" y="2228842"/>
              <a:ext cx="1526059" cy="497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高斯公式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42"/>
          <p:cNvGrpSpPr>
            <a:grpSpLocks/>
          </p:cNvGrpSpPr>
          <p:nvPr/>
        </p:nvGrpSpPr>
        <p:grpSpPr bwMode="auto">
          <a:xfrm>
            <a:off x="8221663" y="1852613"/>
            <a:ext cx="622300" cy="3133725"/>
            <a:chOff x="8221680" y="1852411"/>
            <a:chExt cx="621522" cy="3134072"/>
          </a:xfrm>
        </p:grpSpPr>
        <p:cxnSp>
          <p:nvCxnSpPr>
            <p:cNvPr id="39" name="肘形连接符 38"/>
            <p:cNvCxnSpPr/>
            <p:nvPr/>
          </p:nvCxnSpPr>
          <p:spPr>
            <a:xfrm flipV="1">
              <a:off x="8543539" y="1852411"/>
              <a:ext cx="1586" cy="3134072"/>
            </a:xfrm>
            <a:prstGeom prst="bentConnector3">
              <a:avLst>
                <a:gd name="adj1" fmla="val 17994338"/>
              </a:avLst>
            </a:prstGeom>
            <a:ln w="381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4" name="矩形 41"/>
            <p:cNvSpPr>
              <a:spLocks noChangeArrowheads="1"/>
            </p:cNvSpPr>
            <p:nvPr/>
          </p:nvSpPr>
          <p:spPr bwMode="auto">
            <a:xfrm>
              <a:off x="8221680" y="2395396"/>
              <a:ext cx="621522" cy="1992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斯托克斯公式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45" name="形状 44"/>
          <p:cNvCxnSpPr>
            <a:stCxn id="11" idx="1"/>
            <a:endCxn id="5" idx="2"/>
          </p:cNvCxnSpPr>
          <p:nvPr/>
        </p:nvCxnSpPr>
        <p:spPr>
          <a:xfrm rot="10800000">
            <a:off x="839788" y="3697288"/>
            <a:ext cx="1295400" cy="1289050"/>
          </a:xfrm>
          <a:prstGeom prst="bentConnector2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形状 45"/>
          <p:cNvCxnSpPr>
            <a:stCxn id="27" idx="1"/>
            <a:endCxn id="5" idx="0"/>
          </p:cNvCxnSpPr>
          <p:nvPr/>
        </p:nvCxnSpPr>
        <p:spPr>
          <a:xfrm rot="10800000" flipV="1">
            <a:off x="839788" y="1852613"/>
            <a:ext cx="1295400" cy="1346200"/>
          </a:xfrm>
          <a:prstGeom prst="bentConnector2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cxnSpLocks noChangeShapeType="1"/>
            <a:stCxn id="6" idx="1"/>
            <a:endCxn id="5" idx="3"/>
          </p:cNvCxnSpPr>
          <p:nvPr/>
        </p:nvCxnSpPr>
        <p:spPr bwMode="auto">
          <a:xfrm rot="10800000">
            <a:off x="1393825" y="3429000"/>
            <a:ext cx="741363" cy="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stealth" w="lg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重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计算二重积分的常用方法：</a:t>
            </a:r>
            <a:r>
              <a:rPr lang="zh-CN" altLang="en-US" smtClean="0">
                <a:solidFill>
                  <a:srgbClr val="0000FF"/>
                </a:solidFill>
              </a:rPr>
              <a:t>穿线法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计算三重积分的常用方法：</a:t>
            </a:r>
            <a:endParaRPr lang="en-US" altLang="zh-CN" smtClean="0"/>
          </a:p>
          <a:p>
            <a:pPr lvl="3">
              <a:buFont typeface="Wingdings" pitchFamily="2" charset="2"/>
              <a:buChar char="ü"/>
            </a:pPr>
            <a:r>
              <a:rPr lang="zh-CN" altLang="en-US" smtClean="0">
                <a:solidFill>
                  <a:srgbClr val="FF0000"/>
                </a:solidFill>
              </a:rPr>
              <a:t>投影法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投影；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穿线；</a:t>
            </a: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积分）</a:t>
            </a:r>
            <a:endParaRPr lang="en-US" altLang="zh-CN" smtClean="0"/>
          </a:p>
          <a:p>
            <a:pPr lvl="3">
              <a:buFont typeface="Wingdings" pitchFamily="2" charset="2"/>
              <a:buChar char="ü"/>
            </a:pPr>
            <a:r>
              <a:rPr lang="zh-CN" altLang="en-US" smtClean="0">
                <a:solidFill>
                  <a:srgbClr val="FF0000"/>
                </a:solidFill>
              </a:rPr>
              <a:t>截面法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截面；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积分</a:t>
            </a:r>
            <a:r>
              <a:rPr lang="zh-CN" altLang="en-US" smtClean="0">
                <a:solidFill>
                  <a:srgbClr val="000000"/>
                </a:solidFill>
              </a:rPr>
              <a:t>）</a:t>
            </a: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（续）</a:t>
            </a:r>
            <a:endParaRPr lang="zh-CN" altLang="en-US" dirty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2643188" y="2843213"/>
            <a:ext cx="40719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643188" y="3298825"/>
            <a:ext cx="40719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第一类曲线积分、第一类曲面积分</a:t>
            </a:r>
            <a:r>
              <a:rPr lang="zh-CN" altLang="en-US" smtClean="0">
                <a:solidFill>
                  <a:srgbClr val="00CC66"/>
                </a:solidFill>
              </a:rPr>
              <a:t>（积分限与方向无关）</a:t>
            </a:r>
            <a:endParaRPr lang="en-US" altLang="zh-CN" smtClean="0">
              <a:solidFill>
                <a:srgbClr val="00CC66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CC66"/>
                </a:solidFill>
              </a:rPr>
              <a:t>一代：</a:t>
            </a:r>
            <a:r>
              <a:rPr lang="zh-CN" altLang="en-US" smtClean="0"/>
              <a:t>代入</a:t>
            </a:r>
            <a:r>
              <a:rPr lang="zh-CN" altLang="en-US" smtClean="0">
                <a:solidFill>
                  <a:srgbClr val="0000FF"/>
                </a:solidFill>
              </a:rPr>
              <a:t>曲线参数方程</a:t>
            </a:r>
            <a:r>
              <a:rPr lang="zh-CN" altLang="en-US" smtClean="0"/>
              <a:t>及</a:t>
            </a:r>
            <a:r>
              <a:rPr lang="zh-CN" altLang="en-US" smtClean="0">
                <a:solidFill>
                  <a:srgbClr val="0000FF"/>
                </a:solidFill>
              </a:rPr>
              <a:t>弧长微元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         （</a:t>
            </a:r>
            <a:r>
              <a:rPr lang="zh-CN" altLang="en-US" smtClean="0">
                <a:solidFill>
                  <a:srgbClr val="FF0000"/>
                </a:solidFill>
              </a:rPr>
              <a:t>曲面方程</a:t>
            </a:r>
            <a:r>
              <a:rPr lang="zh-CN" altLang="en-US" smtClean="0"/>
              <a:t>）    （</a:t>
            </a:r>
            <a:r>
              <a:rPr lang="zh-CN" altLang="en-US" smtClean="0">
                <a:solidFill>
                  <a:srgbClr val="FF0000"/>
                </a:solidFill>
              </a:rPr>
              <a:t>面积微元</a:t>
            </a:r>
            <a:r>
              <a:rPr lang="zh-CN" altLang="en-US" smtClean="0"/>
              <a:t>）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CC66"/>
                </a:solidFill>
              </a:rPr>
              <a:t>二投：</a:t>
            </a:r>
            <a:r>
              <a:rPr lang="zh-CN" altLang="en-US" smtClean="0"/>
              <a:t>把</a:t>
            </a:r>
            <a:r>
              <a:rPr lang="zh-CN" altLang="en-US" smtClean="0">
                <a:solidFill>
                  <a:srgbClr val="0000FF"/>
                </a:solidFill>
              </a:rPr>
              <a:t>空间曲线</a:t>
            </a:r>
            <a:r>
              <a:rPr lang="zh-CN" altLang="en-US" smtClean="0"/>
              <a:t>投影到相应的</a:t>
            </a:r>
            <a:r>
              <a:rPr lang="zh-CN" altLang="en-US" smtClean="0">
                <a:solidFill>
                  <a:srgbClr val="0000FF"/>
                </a:solidFill>
              </a:rPr>
              <a:t>坐标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（</a:t>
            </a:r>
            <a:r>
              <a:rPr lang="zh-CN" altLang="en-US" smtClean="0">
                <a:solidFill>
                  <a:srgbClr val="FF0000"/>
                </a:solidFill>
              </a:rPr>
              <a:t>空间曲面</a:t>
            </a:r>
            <a:r>
              <a:rPr lang="zh-CN" altLang="en-US" smtClean="0"/>
              <a:t>）                （</a:t>
            </a:r>
            <a:r>
              <a:rPr lang="zh-CN" altLang="en-US" smtClean="0">
                <a:solidFill>
                  <a:srgbClr val="FF0000"/>
                </a:solidFill>
              </a:rPr>
              <a:t>坐标面</a:t>
            </a:r>
            <a:r>
              <a:rPr lang="zh-CN" altLang="en-US" smtClean="0"/>
              <a:t>）  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                 以确定积分变量的取值范围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 	</a:t>
            </a:r>
            <a:r>
              <a:rPr lang="zh-CN" altLang="en-US" smtClean="0">
                <a:solidFill>
                  <a:srgbClr val="00CC66"/>
                </a:solidFill>
              </a:rPr>
              <a:t>三积分：</a:t>
            </a:r>
            <a:r>
              <a:rPr lang="zh-CN" altLang="en-US" smtClean="0"/>
              <a:t>化为</a:t>
            </a:r>
            <a:r>
              <a:rPr lang="zh-CN" altLang="en-US" smtClean="0">
                <a:solidFill>
                  <a:srgbClr val="0000FF"/>
                </a:solidFill>
              </a:rPr>
              <a:t>定积分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二重积分</a:t>
            </a:r>
            <a:r>
              <a:rPr lang="zh-CN" altLang="en-US" smtClean="0"/>
              <a:t>）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/>
              <a:t>		          </a:t>
            </a:r>
            <a:r>
              <a:rPr lang="zh-CN" altLang="en-US" smtClean="0"/>
              <a:t>注意：下限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</a:t>
            </a:r>
            <a:r>
              <a:rPr lang="zh-CN" altLang="en-US" smtClean="0"/>
              <a:t>上限．</a:t>
            </a: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小结（续）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603875" y="1489075"/>
            <a:ext cx="30718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5349875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smtClean="0"/>
              <a:t>第二类曲线积分</a:t>
            </a:r>
            <a:r>
              <a:rPr lang="zh-CN" altLang="en-US" smtClean="0">
                <a:solidFill>
                  <a:srgbClr val="FF0000"/>
                </a:solidFill>
              </a:rPr>
              <a:t>（积分限与曲线的方向有关）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CC66"/>
                </a:solidFill>
              </a:rPr>
              <a:t>一代：</a:t>
            </a:r>
            <a:r>
              <a:rPr lang="zh-CN" altLang="en-US" smtClean="0"/>
              <a:t>代入曲线的参数方程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CC66"/>
                </a:solidFill>
              </a:rPr>
              <a:t>二投：</a:t>
            </a:r>
            <a:r>
              <a:rPr lang="zh-CN" altLang="en-US" smtClean="0"/>
              <a:t>把空间曲线投影到相应的坐标轴</a:t>
            </a:r>
          </a:p>
          <a:p>
            <a:pPr algn="r" eaLnBrk="1" hangingPunct="1">
              <a:buFont typeface="Wingdings 3" pitchFamily="18" charset="2"/>
              <a:buNone/>
            </a:pPr>
            <a:r>
              <a:rPr lang="zh-CN" altLang="en-US" smtClean="0"/>
              <a:t>（以确定积分变量的取值范围）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CC66"/>
                </a:solidFill>
              </a:rPr>
              <a:t>三定号：</a:t>
            </a:r>
            <a:r>
              <a:rPr lang="zh-CN" altLang="en-US" smtClean="0"/>
              <a:t>根据曲线的方向确定积分的上下限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/>
              <a:t>第二类曲面积分</a:t>
            </a:r>
            <a:r>
              <a:rPr lang="zh-CN" altLang="en-US" smtClean="0">
                <a:solidFill>
                  <a:srgbClr val="FF0000"/>
                </a:solidFill>
              </a:rPr>
              <a:t>（积分值与曲面的侧向有关）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CC66"/>
                </a:solidFill>
              </a:rPr>
              <a:t>一代：</a:t>
            </a:r>
            <a:r>
              <a:rPr lang="zh-CN" altLang="en-US" smtClean="0"/>
              <a:t>代入曲面方程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CC66"/>
                </a:solidFill>
              </a:rPr>
              <a:t>二投：</a:t>
            </a:r>
            <a:r>
              <a:rPr lang="zh-CN" altLang="en-US" smtClean="0"/>
              <a:t>把空间曲面投影到相应的坐标面；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00CC66"/>
                </a:solidFill>
              </a:rPr>
              <a:t>三定号：</a:t>
            </a:r>
            <a:r>
              <a:rPr lang="zh-CN" altLang="en-US" smtClean="0"/>
              <a:t>根据曲面的侧向确定二重积分前面的符号．</a:t>
            </a:r>
          </a:p>
          <a:p>
            <a:pPr eaLnBrk="1" hangingPunct="1"/>
            <a:endParaRPr lang="zh-CN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利用格林公式、高斯公式</a:t>
            </a:r>
            <a:r>
              <a:rPr lang="zh-CN" altLang="en-US" smtClean="0"/>
              <a:t>的常用方法：</a:t>
            </a:r>
            <a:r>
              <a:rPr lang="zh-CN" altLang="en-US" smtClean="0">
                <a:solidFill>
                  <a:srgbClr val="0000FF"/>
                </a:solidFill>
              </a:rPr>
              <a:t>封口法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挖洞法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小结（续）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155950" y="1485900"/>
            <a:ext cx="40084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155950" y="3721100"/>
            <a:ext cx="40084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3155950" y="4143375"/>
            <a:ext cx="40084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2695575" y="1649413"/>
          <a:ext cx="2019300" cy="334962"/>
        </p:xfrm>
        <a:graphic>
          <a:graphicData uri="http://schemas.openxmlformats.org/presentationml/2006/ole">
            <p:oleObj spid="_x0000_s17410" name="Equation" r:id="rId4" imgW="1688760" imgH="279360" progId="Equation.DSMT4">
              <p:embed/>
            </p:oleObj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17415" name="矩形 2"/>
          <p:cNvSpPr>
            <a:spLocks noChangeArrowheads="1"/>
          </p:cNvSpPr>
          <p:nvPr/>
        </p:nvSpPr>
        <p:spPr bwMode="auto">
          <a:xfrm>
            <a:off x="285750" y="1822450"/>
            <a:ext cx="10874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层次</a:t>
            </a:r>
            <a:endParaRPr lang="zh-CN" altLang="en-US" sz="2000"/>
          </a:p>
        </p:txBody>
      </p:sp>
      <p:sp>
        <p:nvSpPr>
          <p:cNvPr id="17416" name="矩形 3"/>
          <p:cNvSpPr>
            <a:spLocks noChangeArrowheads="1"/>
          </p:cNvSpPr>
          <p:nvPr/>
        </p:nvSpPr>
        <p:spPr bwMode="auto">
          <a:xfrm>
            <a:off x="285750" y="3594100"/>
            <a:ext cx="10874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层次</a:t>
            </a:r>
            <a:endParaRPr lang="zh-CN" altLang="en-US" sz="2000"/>
          </a:p>
        </p:txBody>
      </p:sp>
      <p:sp>
        <p:nvSpPr>
          <p:cNvPr id="17417" name="矩形 4"/>
          <p:cNvSpPr>
            <a:spLocks noChangeArrowheads="1"/>
          </p:cNvSpPr>
          <p:nvPr/>
        </p:nvSpPr>
        <p:spPr bwMode="auto">
          <a:xfrm>
            <a:off x="285750" y="5343525"/>
            <a:ext cx="10874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层次</a:t>
            </a:r>
            <a:endParaRPr lang="zh-CN" altLang="en-US" sz="2000"/>
          </a:p>
        </p:txBody>
      </p:sp>
      <p:sp>
        <p:nvSpPr>
          <p:cNvPr id="17418" name="矩形 5"/>
          <p:cNvSpPr>
            <a:spLocks noChangeArrowheads="1"/>
          </p:cNvSpPr>
          <p:nvPr/>
        </p:nvSpPr>
        <p:spPr bwMode="auto">
          <a:xfrm>
            <a:off x="1965325" y="1824038"/>
            <a:ext cx="9588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定积分</a:t>
            </a:r>
            <a:endParaRPr lang="zh-CN" altLang="en-US" sz="2000"/>
          </a:p>
        </p:txBody>
      </p:sp>
      <p:sp>
        <p:nvSpPr>
          <p:cNvPr id="7" name="矩形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464050" y="1639888"/>
            <a:ext cx="12176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一类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线积分</a:t>
            </a:r>
            <a:endParaRPr lang="zh-CN" altLang="en-US" sz="2000"/>
          </a:p>
        </p:txBody>
      </p:sp>
      <p:sp>
        <p:nvSpPr>
          <p:cNvPr id="8" name="矩形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092950" y="1639888"/>
            <a:ext cx="12160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二类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线积分</a:t>
            </a:r>
            <a:endParaRPr lang="zh-CN" altLang="en-US" sz="2000"/>
          </a:p>
        </p:txBody>
      </p:sp>
      <p:cxnSp>
        <p:nvCxnSpPr>
          <p:cNvPr id="10" name="直接箭头连接符 9"/>
          <p:cNvCxnSpPr>
            <a:stCxn id="23" idx="1"/>
            <a:endCxn id="17423" idx="3"/>
          </p:cNvCxnSpPr>
          <p:nvPr/>
        </p:nvCxnSpPr>
        <p:spPr>
          <a:xfrm flipH="1">
            <a:off x="3052763" y="3806825"/>
            <a:ext cx="1411287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/>
          <p:nvPr/>
        </p:nvCxnSpPr>
        <p:spPr>
          <a:xfrm rot="16200000" flipH="1" flipV="1">
            <a:off x="4980782" y="-896144"/>
            <a:ext cx="184150" cy="5256213"/>
          </a:xfrm>
          <a:prstGeom prst="bentConnector3">
            <a:avLst>
              <a:gd name="adj1" fmla="val -123791"/>
            </a:avLst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3" name="矩形 20"/>
          <p:cNvSpPr>
            <a:spLocks noChangeArrowheads="1"/>
          </p:cNvSpPr>
          <p:nvPr/>
        </p:nvSpPr>
        <p:spPr bwMode="auto">
          <a:xfrm>
            <a:off x="1835150" y="3594100"/>
            <a:ext cx="12176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二重积分</a:t>
            </a:r>
            <a:endParaRPr lang="zh-CN" altLang="en-US" sz="2000"/>
          </a:p>
        </p:txBody>
      </p:sp>
      <p:sp>
        <p:nvSpPr>
          <p:cNvPr id="17424" name="矩形 21"/>
          <p:cNvSpPr>
            <a:spLocks noChangeArrowheads="1"/>
          </p:cNvSpPr>
          <p:nvPr/>
        </p:nvSpPr>
        <p:spPr bwMode="auto">
          <a:xfrm>
            <a:off x="1835150" y="5365750"/>
            <a:ext cx="12176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三重积分</a:t>
            </a:r>
            <a:endParaRPr lang="zh-CN" altLang="en-US" sz="2000"/>
          </a:p>
        </p:txBody>
      </p:sp>
      <p:sp>
        <p:nvSpPr>
          <p:cNvPr id="23" name="矩形 2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464050" y="3409950"/>
            <a:ext cx="12176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一类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面积分</a:t>
            </a:r>
            <a:endParaRPr lang="zh-CN" altLang="en-US" sz="2000"/>
          </a:p>
        </p:txBody>
      </p:sp>
      <p:sp>
        <p:nvSpPr>
          <p:cNvPr id="24" name="矩形 2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092950" y="3409950"/>
            <a:ext cx="12160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二类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曲面积分</a:t>
            </a:r>
            <a:endParaRPr lang="zh-CN" altLang="en-US" sz="2000"/>
          </a:p>
        </p:txBody>
      </p:sp>
      <p:cxnSp>
        <p:nvCxnSpPr>
          <p:cNvPr id="39" name="肘形连接符 38"/>
          <p:cNvCxnSpPr/>
          <p:nvPr/>
        </p:nvCxnSpPr>
        <p:spPr bwMode="auto">
          <a:xfrm rot="5400000" flipH="1" flipV="1">
            <a:off x="4354513" y="530225"/>
            <a:ext cx="1160462" cy="4967288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2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09913" y="2590800"/>
            <a:ext cx="36496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格林公式（封口法、挖洞法）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 flipV="1">
            <a:off x="2185988" y="2249488"/>
            <a:ext cx="0" cy="1438275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2185988" y="4019550"/>
            <a:ext cx="0" cy="1346200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/>
          <p:nvPr/>
        </p:nvCxnSpPr>
        <p:spPr bwMode="auto">
          <a:xfrm rot="5400000" flipH="1" flipV="1">
            <a:off x="4624388" y="1654175"/>
            <a:ext cx="1558925" cy="5864225"/>
          </a:xfrm>
          <a:prstGeom prst="bentConnector4">
            <a:avLst>
              <a:gd name="adj1" fmla="val 25776"/>
              <a:gd name="adj2" fmla="val 106948"/>
            </a:avLst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2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579813" y="4956175"/>
            <a:ext cx="36496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高斯公式（封口法、挖洞法）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5" name="直接箭头连接符 64"/>
          <p:cNvCxnSpPr>
            <a:stCxn id="24" idx="0"/>
            <a:endCxn id="8" idx="2"/>
          </p:cNvCxnSpPr>
          <p:nvPr/>
        </p:nvCxnSpPr>
        <p:spPr>
          <a:xfrm flipV="1">
            <a:off x="7700963" y="2433638"/>
            <a:ext cx="0" cy="976312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4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596188" y="2570163"/>
            <a:ext cx="1327150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斯托克斯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公式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矩形 7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227138" y="2736850"/>
            <a:ext cx="958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穿线法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88" name="矩形 87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227138" y="4276725"/>
            <a:ext cx="958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投影法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截面法</a:t>
            </a:r>
            <a:endParaRPr lang="zh-CN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910263" y="1470025"/>
          <a:ext cx="1120775" cy="858838"/>
        </p:xfrm>
        <a:graphic>
          <a:graphicData uri="http://schemas.openxmlformats.org/presentationml/2006/ole">
            <p:oleObj spid="_x0000_s17411" name="Equation" r:id="rId10" imgW="863280" imgH="660240" progId="Equation.DSMT4">
              <p:embed/>
            </p:oleObj>
          </a:graphicData>
        </a:graphic>
      </p:graphicFrame>
      <p:cxnSp>
        <p:nvCxnSpPr>
          <p:cNvPr id="26" name="直接箭头连接符 25"/>
          <p:cNvCxnSpPr>
            <a:stCxn id="8" idx="1"/>
            <a:endCxn id="7" idx="3"/>
          </p:cNvCxnSpPr>
          <p:nvPr/>
        </p:nvCxnSpPr>
        <p:spPr>
          <a:xfrm flipH="1">
            <a:off x="5681663" y="2036763"/>
            <a:ext cx="1411287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727325" y="3248025"/>
          <a:ext cx="1995488" cy="396875"/>
        </p:xfrm>
        <a:graphic>
          <a:graphicData uri="http://schemas.openxmlformats.org/presentationml/2006/ole">
            <p:oleObj spid="_x0000_s17412" name="Equation" r:id="rId11" imgW="1536480" imgH="30456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795963" y="3219450"/>
          <a:ext cx="1350962" cy="860425"/>
        </p:xfrm>
        <a:graphic>
          <a:graphicData uri="http://schemas.openxmlformats.org/presentationml/2006/ole">
            <p:oleObj spid="_x0000_s17413" name="Equation" r:id="rId12" imgW="1041120" imgH="660240" progId="Equation.DSMT4">
              <p:embed/>
            </p:oleObj>
          </a:graphicData>
        </a:graphic>
      </p:graphicFrame>
      <p:cxnSp>
        <p:nvCxnSpPr>
          <p:cNvPr id="25" name="直接箭头连接符 24"/>
          <p:cNvCxnSpPr>
            <a:stCxn id="7" idx="1"/>
            <a:endCxn id="17418" idx="3"/>
          </p:cNvCxnSpPr>
          <p:nvPr/>
        </p:nvCxnSpPr>
        <p:spPr>
          <a:xfrm flipH="1">
            <a:off x="2924175" y="2036763"/>
            <a:ext cx="1539875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24" idx="1"/>
            <a:endCxn id="23" idx="3"/>
          </p:cNvCxnSpPr>
          <p:nvPr/>
        </p:nvCxnSpPr>
        <p:spPr>
          <a:xfrm flipH="1">
            <a:off x="5681663" y="3806825"/>
            <a:ext cx="1411287" cy="0"/>
          </a:xfrm>
          <a:prstGeom prst="straightConnector1">
            <a:avLst/>
          </a:prstGeom>
          <a:ln w="38100">
            <a:solidFill>
              <a:srgbClr val="0000FF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矩形 103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016250" y="995363"/>
            <a:ext cx="4113213" cy="387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步骤：一代、二投、三定号（曲线的方向）</a:t>
            </a:r>
            <a:endParaRPr lang="zh-CN" altLang="en-US" sz="1600"/>
          </a:p>
        </p:txBody>
      </p:sp>
      <p:sp>
        <p:nvSpPr>
          <p:cNvPr id="105" name="矩形 104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016250" y="4418013"/>
            <a:ext cx="4113213" cy="387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步骤：一代、二投、三定号（曲面的侧向）</a:t>
            </a:r>
            <a:endParaRPr lang="zh-CN" altLang="en-US" sz="1600"/>
          </a:p>
        </p:txBody>
      </p:sp>
      <p:cxnSp>
        <p:nvCxnSpPr>
          <p:cNvPr id="35" name="肘形连接符 34"/>
          <p:cNvCxnSpPr/>
          <p:nvPr/>
        </p:nvCxnSpPr>
        <p:spPr>
          <a:xfrm rot="5400000" flipH="1">
            <a:off x="4980782" y="1483518"/>
            <a:ext cx="184150" cy="5256213"/>
          </a:xfrm>
          <a:prstGeom prst="bentConnector3">
            <a:avLst>
              <a:gd name="adj1" fmla="val -123791"/>
            </a:avLst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3" grpId="0"/>
      <p:bldP spid="24" grpId="0"/>
      <p:bldP spid="40" grpId="0"/>
      <p:bldP spid="62" grpId="0"/>
      <p:bldP spid="68" grpId="0"/>
      <p:bldP spid="73" grpId="0"/>
      <p:bldP spid="88" grpId="0"/>
      <p:bldP spid="104" grpId="0" animBg="1"/>
      <p:bldP spid="10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简单区域的二重积分</a:t>
            </a: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4284663" y="4322763"/>
            <a:ext cx="4402137" cy="1770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的累次积分</a:t>
            </a: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284663" y="2551113"/>
            <a:ext cx="4402137" cy="1771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的累次积分</a:t>
            </a:r>
          </a:p>
        </p:txBody>
      </p:sp>
      <p:grpSp>
        <p:nvGrpSpPr>
          <p:cNvPr id="18439" name="Group 46"/>
          <p:cNvGrpSpPr>
            <a:grpSpLocks/>
          </p:cNvGrpSpPr>
          <p:nvPr/>
        </p:nvGrpSpPr>
        <p:grpSpPr bwMode="auto">
          <a:xfrm>
            <a:off x="457200" y="1481138"/>
            <a:ext cx="8229600" cy="4611687"/>
            <a:chOff x="288" y="933"/>
            <a:chExt cx="5184" cy="2905"/>
          </a:xfrm>
        </p:grpSpPr>
        <p:sp>
          <p:nvSpPr>
            <p:cNvPr id="18453" name="Rectangle 24"/>
            <p:cNvSpPr>
              <a:spLocks noChangeArrowheads="1"/>
            </p:cNvSpPr>
            <p:nvPr/>
          </p:nvSpPr>
          <p:spPr bwMode="auto">
            <a:xfrm>
              <a:off x="1383" y="2723"/>
              <a:ext cx="1316" cy="111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1383" y="1607"/>
              <a:ext cx="1316" cy="1116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5" name="Rectangle 20"/>
            <p:cNvSpPr>
              <a:spLocks noChangeArrowheads="1"/>
            </p:cNvSpPr>
            <p:nvPr/>
          </p:nvSpPr>
          <p:spPr bwMode="auto">
            <a:xfrm>
              <a:off x="1383" y="933"/>
              <a:ext cx="1316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图示</a:t>
              </a:r>
            </a:p>
          </p:txBody>
        </p:sp>
        <p:sp>
          <p:nvSpPr>
            <p:cNvPr id="18456" name="Rectangle 10"/>
            <p:cNvSpPr>
              <a:spLocks noChangeArrowheads="1"/>
            </p:cNvSpPr>
            <p:nvPr/>
          </p:nvSpPr>
          <p:spPr bwMode="auto">
            <a:xfrm>
              <a:off x="288" y="2723"/>
              <a:ext cx="1095" cy="11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型区域</a:t>
              </a: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7" name="Rectangle 8"/>
            <p:cNvSpPr>
              <a:spLocks noChangeArrowheads="1"/>
            </p:cNvSpPr>
            <p:nvPr/>
          </p:nvSpPr>
          <p:spPr bwMode="auto">
            <a:xfrm>
              <a:off x="288" y="1607"/>
              <a:ext cx="1095" cy="11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型区域</a:t>
              </a:r>
            </a:p>
          </p:txBody>
        </p:sp>
        <p:sp>
          <p:nvSpPr>
            <p:cNvPr id="18458" name="Rectangle 7"/>
            <p:cNvSpPr>
              <a:spLocks noChangeArrowheads="1"/>
            </p:cNvSpPr>
            <p:nvPr/>
          </p:nvSpPr>
          <p:spPr bwMode="auto">
            <a:xfrm>
              <a:off x="2699" y="933"/>
              <a:ext cx="2773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二重积分化为累次积分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9" name="Rectangle 6"/>
            <p:cNvSpPr>
              <a:spLocks noChangeArrowheads="1"/>
            </p:cNvSpPr>
            <p:nvPr/>
          </p:nvSpPr>
          <p:spPr bwMode="auto">
            <a:xfrm>
              <a:off x="288" y="933"/>
              <a:ext cx="1095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积分区域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的类型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0" name="Line 12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13"/>
            <p:cNvSpPr>
              <a:spLocks noChangeShapeType="1"/>
            </p:cNvSpPr>
            <p:nvPr/>
          </p:nvSpPr>
          <p:spPr bwMode="auto">
            <a:xfrm>
              <a:off x="288" y="1607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14"/>
            <p:cNvSpPr>
              <a:spLocks noChangeShapeType="1"/>
            </p:cNvSpPr>
            <p:nvPr/>
          </p:nvSpPr>
          <p:spPr bwMode="auto">
            <a:xfrm>
              <a:off x="288" y="272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15"/>
            <p:cNvSpPr>
              <a:spLocks noChangeShapeType="1"/>
            </p:cNvSpPr>
            <p:nvPr/>
          </p:nvSpPr>
          <p:spPr bwMode="auto">
            <a:xfrm>
              <a:off x="288" y="3838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16"/>
            <p:cNvSpPr>
              <a:spLocks noChangeShapeType="1"/>
            </p:cNvSpPr>
            <p:nvPr/>
          </p:nvSpPr>
          <p:spPr bwMode="auto">
            <a:xfrm>
              <a:off x="288" y="933"/>
              <a:ext cx="0" cy="29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17"/>
            <p:cNvSpPr>
              <a:spLocks noChangeShapeType="1"/>
            </p:cNvSpPr>
            <p:nvPr/>
          </p:nvSpPr>
          <p:spPr bwMode="auto">
            <a:xfrm>
              <a:off x="2699" y="933"/>
              <a:ext cx="0" cy="29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18"/>
            <p:cNvSpPr>
              <a:spLocks noChangeShapeType="1"/>
            </p:cNvSpPr>
            <p:nvPr/>
          </p:nvSpPr>
          <p:spPr bwMode="auto">
            <a:xfrm>
              <a:off x="5472" y="933"/>
              <a:ext cx="0" cy="29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21"/>
            <p:cNvSpPr>
              <a:spLocks noChangeShapeType="1"/>
            </p:cNvSpPr>
            <p:nvPr/>
          </p:nvSpPr>
          <p:spPr bwMode="auto">
            <a:xfrm>
              <a:off x="1383" y="933"/>
              <a:ext cx="0" cy="29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8440" name="Picture 8" descr="C:\Users\cjl\Desktop\p117-X型区域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2038" y="2578100"/>
            <a:ext cx="1781175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441" name="Group 35"/>
          <p:cNvGrpSpPr>
            <a:grpSpLocks/>
          </p:cNvGrpSpPr>
          <p:nvPr/>
        </p:nvGrpSpPr>
        <p:grpSpPr bwMode="auto">
          <a:xfrm>
            <a:off x="2238375" y="4349750"/>
            <a:ext cx="1976438" cy="1728788"/>
            <a:chOff x="1510" y="2740"/>
            <a:chExt cx="1245" cy="1089"/>
          </a:xfrm>
        </p:grpSpPr>
        <p:pic>
          <p:nvPicPr>
            <p:cNvPr id="18450" name="Picture 7" descr="C:\Users\cjl\Desktop\p117-Y型区域-1.bmp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70" y="2740"/>
              <a:ext cx="1122" cy="1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1" name="矩形 6"/>
            <p:cNvSpPr>
              <a:spLocks noChangeArrowheads="1"/>
            </p:cNvSpPr>
            <p:nvPr/>
          </p:nvSpPr>
          <p:spPr bwMode="auto">
            <a:xfrm>
              <a:off x="2254" y="2813"/>
              <a:ext cx="5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1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400" b="1"/>
            </a:p>
          </p:txBody>
        </p:sp>
        <p:sp>
          <p:nvSpPr>
            <p:cNvPr id="18452" name="矩形 7"/>
            <p:cNvSpPr>
              <a:spLocks noChangeArrowheads="1"/>
            </p:cNvSpPr>
            <p:nvPr/>
          </p:nvSpPr>
          <p:spPr bwMode="auto">
            <a:xfrm>
              <a:off x="1510" y="3330"/>
              <a:ext cx="5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1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400"/>
            </a:p>
          </p:txBody>
        </p:sp>
      </p:grp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386263" y="3298825"/>
          <a:ext cx="4189412" cy="730250"/>
        </p:xfrm>
        <a:graphic>
          <a:graphicData uri="http://schemas.openxmlformats.org/presentationml/2006/ole">
            <p:oleObj spid="_x0000_s18434" name="Equation" r:id="rId6" imgW="23367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75150" y="5027613"/>
          <a:ext cx="4211638" cy="730250"/>
        </p:xfrm>
        <a:graphic>
          <a:graphicData uri="http://schemas.openxmlformats.org/presentationml/2006/ole">
            <p:oleObj spid="_x0000_s18435" name="Equation" r:id="rId7" imgW="2349360" imgH="406080" progId="Equation.DSMT4">
              <p:embed/>
            </p:oleObj>
          </a:graphicData>
        </a:graphic>
      </p:graphicFrame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 rot="5400000" flipH="1" flipV="1">
            <a:off x="2301875" y="3438525"/>
            <a:ext cx="1258888" cy="1588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</p:spPr>
      </p:cxnSp>
      <p:sp>
        <p:nvSpPr>
          <p:cNvPr id="16" name="椭圆 15"/>
          <p:cNvSpPr>
            <a:spLocks noChangeAspect="1"/>
          </p:cNvSpPr>
          <p:nvPr/>
        </p:nvSpPr>
        <p:spPr bwMode="auto">
          <a:xfrm>
            <a:off x="2894013" y="3068638"/>
            <a:ext cx="71437" cy="69850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椭圆 16"/>
          <p:cNvSpPr>
            <a:spLocks noChangeAspect="1"/>
          </p:cNvSpPr>
          <p:nvPr/>
        </p:nvSpPr>
        <p:spPr bwMode="auto">
          <a:xfrm>
            <a:off x="2895600" y="3616325"/>
            <a:ext cx="71438" cy="69850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 flipH="1" flipV="1">
            <a:off x="2555875" y="4940300"/>
            <a:ext cx="1258888" cy="1588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</p:spPr>
      </p:cxnSp>
      <p:sp>
        <p:nvSpPr>
          <p:cNvPr id="19" name="椭圆 18"/>
          <p:cNvSpPr>
            <a:spLocks noChangeAspect="1"/>
          </p:cNvSpPr>
          <p:nvPr/>
        </p:nvSpPr>
        <p:spPr bwMode="auto">
          <a:xfrm>
            <a:off x="2828925" y="4905375"/>
            <a:ext cx="71438" cy="71438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椭圆 19"/>
          <p:cNvSpPr>
            <a:spLocks noChangeAspect="1"/>
          </p:cNvSpPr>
          <p:nvPr/>
        </p:nvSpPr>
        <p:spPr bwMode="auto">
          <a:xfrm>
            <a:off x="3549650" y="4905375"/>
            <a:ext cx="71438" cy="71438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940425" y="388938"/>
            <a:ext cx="2160588" cy="9144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1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穿线法</a:t>
            </a:r>
          </a:p>
        </p:txBody>
      </p:sp>
      <p:sp>
        <p:nvSpPr>
          <p:cNvPr id="35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nimBg="1"/>
      <p:bldP spid="44041" grpId="0" animBg="1"/>
      <p:bldP spid="16" grpId="0" animBg="1"/>
      <p:bldP spid="17" grpId="0" animBg="1"/>
      <p:bldP spid="19" grpId="0" animBg="1"/>
      <p:bldP spid="20" grpId="0" animBg="1"/>
      <p:bldP spid="6" grpId="0" animBg="1"/>
      <p:bldP spid="3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2DA2BF"/>
              </a:buClr>
            </a:pPr>
            <a:r>
              <a:rPr lang="zh-CN" altLang="en-US" smtClean="0">
                <a:solidFill>
                  <a:srgbClr val="0000FF"/>
                </a:solidFill>
              </a:rPr>
              <a:t>投影法</a:t>
            </a:r>
            <a:r>
              <a:rPr lang="zh-CN" altLang="en-US" smtClean="0">
                <a:solidFill>
                  <a:srgbClr val="000000"/>
                </a:solidFill>
              </a:rPr>
              <a:t>（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投影；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穿线；</a:t>
            </a: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积分</a:t>
            </a:r>
            <a:r>
              <a:rPr lang="zh-CN" altLang="en-US" smtClean="0">
                <a:solidFill>
                  <a:srgbClr val="000000"/>
                </a:solidFill>
              </a:rPr>
              <a:t>）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</a:pPr>
            <a:endParaRPr lang="en-US" altLang="zh-CN" smtClean="0">
              <a:solidFill>
                <a:srgbClr val="000000"/>
              </a:solidFill>
            </a:endParaRPr>
          </a:p>
          <a:p>
            <a:pPr>
              <a:buClr>
                <a:srgbClr val="2DA2BF"/>
              </a:buClr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Clr>
                <a:srgbClr val="2DA2BF"/>
              </a:buClr>
            </a:pPr>
            <a:r>
              <a:rPr lang="zh-CN" altLang="en-US" smtClean="0">
                <a:solidFill>
                  <a:srgbClr val="0000FF"/>
                </a:solidFill>
              </a:rPr>
              <a:t>截面法</a:t>
            </a:r>
            <a:r>
              <a:rPr lang="zh-CN" altLang="en-US" smtClean="0">
                <a:solidFill>
                  <a:srgbClr val="000000"/>
                </a:solidFill>
              </a:rPr>
              <a:t>（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截面；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积分</a:t>
            </a:r>
            <a:r>
              <a:rPr lang="zh-CN" altLang="en-US" smtClean="0">
                <a:solidFill>
                  <a:srgbClr val="000000"/>
                </a:solidFill>
              </a:rPr>
              <a:t>）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重积分的投影法和截面法</a:t>
            </a:r>
            <a:endParaRPr lang="zh-CN" altLang="en-US" dirty="0"/>
          </a:p>
        </p:txBody>
      </p:sp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6545263" y="1700213"/>
            <a:ext cx="2603500" cy="2081212"/>
            <a:chOff x="5338763" y="3376613"/>
            <a:chExt cx="3805237" cy="3481387"/>
          </a:xfrm>
        </p:grpSpPr>
        <p:pic>
          <p:nvPicPr>
            <p:cNvPr id="19467" name="Picture 7" descr="C:\Users\cjl\Desktop\p137-投影法-6.bmp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338763" y="3376613"/>
              <a:ext cx="3805237" cy="3481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468" name="直接连接符 5"/>
            <p:cNvCxnSpPr>
              <a:cxnSpLocks noChangeShapeType="1"/>
            </p:cNvCxnSpPr>
            <p:nvPr/>
          </p:nvCxnSpPr>
          <p:spPr bwMode="auto">
            <a:xfrm rot="5400000">
              <a:off x="6901656" y="4672808"/>
              <a:ext cx="1000125" cy="1588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 type="oval" w="med" len="med"/>
              <a:tailEnd type="oval" w="med" len="med"/>
            </a:ln>
          </p:spPr>
        </p:cxnSp>
      </p:grp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68363" y="2087563"/>
          <a:ext cx="5648325" cy="1701800"/>
        </p:xfrm>
        <a:graphic>
          <a:graphicData uri="http://schemas.openxmlformats.org/presentationml/2006/ole">
            <p:oleObj spid="_x0000_s19458" name="Equation" r:id="rId5" imgW="2831760" imgH="8506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51275" y="2924175"/>
            <a:ext cx="2314575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10" name="Picture 4" descr="C:\Users\cjl\Desktop\p140-截面法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40500" y="4254500"/>
            <a:ext cx="26035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68363" y="4591050"/>
          <a:ext cx="5167312" cy="2006600"/>
        </p:xfrm>
        <a:graphic>
          <a:graphicData uri="http://schemas.openxmlformats.org/presentationml/2006/ole">
            <p:oleObj spid="_x0000_s19459" name="Equation" r:id="rId7" imgW="2590560" imgH="100296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36975" y="5768975"/>
            <a:ext cx="1944688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438" y="6072188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46" name="Group 3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5022850"/>
        </p:xfrm>
        <a:graphic>
          <a:graphicData uri="http://schemas.openxmlformats.org/drawingml/2006/table">
            <a:tbl>
              <a:tblPr/>
              <a:tblGrid>
                <a:gridCol w="1900238"/>
                <a:gridCol w="4572000"/>
                <a:gridCol w="1757362"/>
              </a:tblGrid>
              <a:tr h="746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名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意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图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格林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平面区域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重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3" action="ppaction://hlinksldjump"/>
                        </a:rPr>
                        <a:t>高斯公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区域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三重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面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斯托克斯公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曲面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推广</a:t>
            </a:r>
          </a:p>
        </p:txBody>
      </p:sp>
      <p:pic>
        <p:nvPicPr>
          <p:cNvPr id="32793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15175" y="2338388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4" name="Picture 2" descr="C:\Users\cjl\Desktop\p188-高斯公式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72325" y="3708400"/>
            <a:ext cx="12573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8"/>
          <p:cNvGrpSpPr>
            <a:grpSpLocks noChangeAspect="1"/>
          </p:cNvGrpSpPr>
          <p:nvPr/>
        </p:nvGrpSpPr>
        <p:grpSpPr bwMode="auto">
          <a:xfrm>
            <a:off x="7237413" y="5184775"/>
            <a:ext cx="1127125" cy="1287463"/>
            <a:chOff x="4857752" y="2085168"/>
            <a:chExt cx="3571900" cy="4201352"/>
          </a:xfrm>
        </p:grpSpPr>
        <p:pic>
          <p:nvPicPr>
            <p:cNvPr id="32799" name="Picture 4" descr="C:\Users\cjl\Desktop\p194-斯克托斯公式-2.bmp"/>
            <p:cNvPicPr>
              <a:picLocks noChangeAspect="1" noChangeArrowheads="1"/>
            </p:cNvPicPr>
            <p:nvPr/>
          </p:nvPicPr>
          <p:blipFill>
            <a:blip r:embed="rId7"/>
            <a:srcRect b="3288"/>
            <a:stretch>
              <a:fillRect/>
            </a:stretch>
          </p:blipFill>
          <p:spPr bwMode="auto">
            <a:xfrm>
              <a:off x="4857752" y="2085168"/>
              <a:ext cx="3571900" cy="420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椭圆 7"/>
            <p:cNvSpPr/>
            <p:nvPr/>
          </p:nvSpPr>
          <p:spPr>
            <a:xfrm rot="20637892">
              <a:off x="6150678" y="2893319"/>
              <a:ext cx="1881536" cy="725264"/>
            </a:xfrm>
            <a:prstGeom prst="ellipse">
              <a:avLst/>
            </a:prstGeom>
            <a:noFill/>
            <a:ln w="25400" cmpd="sng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414588" y="2343150"/>
            <a:ext cx="445770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414588" y="3771900"/>
            <a:ext cx="445770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414588" y="5200650"/>
            <a:ext cx="445770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步骤：一代、二投、三积分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关键：积分限与方向无关（下限 </a:t>
            </a:r>
            <a:r>
              <a:rPr lang="en-US" altLang="zh-CN" smtClean="0">
                <a:solidFill>
                  <a:srgbClr val="FF0000"/>
                </a:solidFill>
              </a:rPr>
              <a:t>&lt; </a:t>
            </a:r>
            <a:r>
              <a:rPr lang="zh-CN" altLang="en-US" smtClean="0">
                <a:solidFill>
                  <a:srgbClr val="FF0000"/>
                </a:solidFill>
              </a:rPr>
              <a:t>上限）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第一类曲线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第一类曲面积分</a:t>
            </a: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一类曲线积分和第一类曲面积分</a:t>
            </a:r>
            <a:endParaRPr lang="zh-CN" alt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39750" y="5084763"/>
          <a:ext cx="6605588" cy="863600"/>
        </p:xfrm>
        <a:graphic>
          <a:graphicData uri="http://schemas.openxmlformats.org/presentationml/2006/ole">
            <p:oleObj spid="_x0000_s20482" name="Equation" r:id="rId5" imgW="3314520" imgH="4316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74713" y="5164138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2065338" y="5164138"/>
            <a:ext cx="366712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20713" y="3367088"/>
          <a:ext cx="8359775" cy="660400"/>
        </p:xfrm>
        <a:graphic>
          <a:graphicData uri="http://schemas.openxmlformats.org/presentationml/2006/ole">
            <p:oleObj spid="_x0000_s20483" name="Equation" r:id="rId6" imgW="4190760" imgH="3301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200150" y="3425825"/>
            <a:ext cx="94456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143125" y="3425825"/>
            <a:ext cx="3238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4503738" y="2532063"/>
          <a:ext cx="2819400" cy="742950"/>
        </p:xfrm>
        <a:graphic>
          <a:graphicData uri="http://schemas.openxmlformats.org/presentationml/2006/ole">
            <p:oleObj spid="_x0000_s20484" name="Equation" r:id="rId7" imgW="2171520" imgH="57132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7523163" y="2471738"/>
          <a:ext cx="1120775" cy="860425"/>
        </p:xfrm>
        <a:graphic>
          <a:graphicData uri="http://schemas.openxmlformats.org/presentationml/2006/ole">
            <p:oleObj spid="_x0000_s20485" name="Equation" r:id="rId8" imgW="863280" imgH="6602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16275" y="2447925"/>
          <a:ext cx="1087438" cy="909638"/>
        </p:xfrm>
        <a:graphic>
          <a:graphicData uri="http://schemas.openxmlformats.org/presentationml/2006/ole">
            <p:oleObj spid="_x0000_s20486" name="Equation" r:id="rId9" imgW="838080" imgH="69840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216275" y="4718050"/>
          <a:ext cx="1152525" cy="263525"/>
        </p:xfrm>
        <a:graphic>
          <a:graphicData uri="http://schemas.openxmlformats.org/presentationml/2006/ole">
            <p:oleObj spid="_x0000_s20487" name="Equation" r:id="rId10" imgW="888840" imgH="203040" progId="Equation.DSMT4">
              <p:embed/>
            </p:oleObj>
          </a:graphicData>
        </a:graphic>
      </p:graphicFrame>
      <p:graphicFrame>
        <p:nvGraphicFramePr>
          <p:cNvPr id="54279" name="Object 14"/>
          <p:cNvGraphicFramePr>
            <a:graphicFrameLocks noChangeAspect="1"/>
          </p:cNvGraphicFramePr>
          <p:nvPr/>
        </p:nvGraphicFramePr>
        <p:xfrm>
          <a:off x="4818063" y="4121150"/>
          <a:ext cx="1350962" cy="860425"/>
        </p:xfrm>
        <a:graphic>
          <a:graphicData uri="http://schemas.openxmlformats.org/presentationml/2006/ole">
            <p:oleObj spid="_x0000_s20488" name="Equation" r:id="rId11" imgW="1041120" imgH="66024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670300" y="5851525"/>
          <a:ext cx="4759325" cy="863600"/>
        </p:xfrm>
        <a:graphic>
          <a:graphicData uri="http://schemas.openxmlformats.org/presentationml/2006/ole">
            <p:oleObj spid="_x0000_s20489" name="Equation" r:id="rId12" imgW="2387520" imgH="431640" progId="Equation.DSMT4">
              <p:embed/>
            </p:oleObj>
          </a:graphicData>
        </a:graphic>
      </p:graphicFrame>
      <p:sp>
        <p:nvSpPr>
          <p:cNvPr id="17" name="矩形 3"/>
          <p:cNvSpPr>
            <a:spLocks noChangeArrowheads="1"/>
          </p:cNvSpPr>
          <p:nvPr/>
        </p:nvSpPr>
        <p:spPr bwMode="auto">
          <a:xfrm>
            <a:off x="2500313" y="5057775"/>
            <a:ext cx="471487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乘号 15"/>
          <p:cNvSpPr/>
          <p:nvPr/>
        </p:nvSpPr>
        <p:spPr>
          <a:xfrm>
            <a:off x="4786313" y="3814763"/>
            <a:ext cx="1428750" cy="1428750"/>
          </a:xfrm>
          <a:prstGeom prst="mathMultiply">
            <a:avLst>
              <a:gd name="adj1" fmla="val 105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6616700" y="4046538"/>
          <a:ext cx="2027238" cy="1009650"/>
        </p:xfrm>
        <a:graphic>
          <a:graphicData uri="http://schemas.openxmlformats.org/presentationml/2006/ole">
            <p:oleObj spid="_x0000_s20490" name="Equation" r:id="rId13" imgW="1562040" imgH="774360" progId="Equation.DSMT4">
              <p:embed/>
            </p:oleObj>
          </a:graphicData>
        </a:graphic>
      </p:graphicFrame>
      <p:sp>
        <p:nvSpPr>
          <p:cNvPr id="21" name="AutoShape 8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438" y="6072188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5" grpId="0" animBg="1"/>
      <p:bldP spid="17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/>
              <a:t>第二类曲线积分和第二类曲面积分</a:t>
            </a:r>
            <a:endParaRPr lang="zh-CN" altLang="en-US" dirty="0" smtClean="0">
              <a:effectLst/>
            </a:endParaRPr>
          </a:p>
        </p:txBody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507413" cy="4525962"/>
          </a:xfrm>
        </p:spPr>
        <p:txBody>
          <a:bodyPr/>
          <a:lstStyle/>
          <a:p>
            <a:r>
              <a:rPr lang="zh-CN" altLang="en-US" smtClean="0"/>
              <a:t>第二类曲线积分（对坐标的曲线积分）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     是曲线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0000FF"/>
                </a:solidFill>
              </a:rPr>
              <a:t>单位切向量</a:t>
            </a:r>
            <a:r>
              <a:rPr lang="en-US" altLang="zh-CN" smtClean="0"/>
              <a:t>.</a:t>
            </a:r>
          </a:p>
          <a:p>
            <a:endParaRPr lang="en-US" altLang="zh-CN" smtClean="0"/>
          </a:p>
          <a:p>
            <a:r>
              <a:rPr lang="zh-CN" altLang="en-US" smtClean="0"/>
              <a:t>第二类曲面积分（对坐标的曲面积分）</a:t>
            </a: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     是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FF0000"/>
                </a:solidFill>
              </a:rPr>
              <a:t>单位法向量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35100" y="2133600"/>
          <a:ext cx="5924550" cy="633413"/>
        </p:xfrm>
        <a:graphic>
          <a:graphicData uri="http://schemas.openxmlformats.org/presentationml/2006/ole">
            <p:oleObj spid="_x0000_s21506" name="Equation" r:id="rId4" imgW="2971800" imgH="317160" progId="Equation.DSMT4">
              <p:embed/>
            </p:oleObj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498600" y="4310063"/>
          <a:ext cx="6146800" cy="787400"/>
        </p:xfrm>
        <a:graphic>
          <a:graphicData uri="http://schemas.openxmlformats.org/presentationml/2006/ole">
            <p:oleObj spid="_x0000_s21507" name="Equation" r:id="rId5" imgW="307332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71588" y="2849563"/>
          <a:ext cx="2914650" cy="482600"/>
        </p:xfrm>
        <a:graphic>
          <a:graphicData uri="http://schemas.openxmlformats.org/presentationml/2006/ole">
            <p:oleObj spid="_x0000_s21508" name="Equation" r:id="rId6" imgW="1460160" imgH="2412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296988" y="5038725"/>
          <a:ext cx="2921000" cy="482600"/>
        </p:xfrm>
        <a:graphic>
          <a:graphicData uri="http://schemas.openxmlformats.org/presentationml/2006/ole">
            <p:oleObj spid="_x0000_s21509" name="Equation" r:id="rId7" imgW="1460160" imgH="241200" progId="Equation.DSMT4">
              <p:embed/>
            </p:oleObj>
          </a:graphicData>
        </a:graphic>
      </p:graphicFrame>
      <p:sp>
        <p:nvSpPr>
          <p:cNvPr id="2" name="线形标注 1 9"/>
          <p:cNvSpPr>
            <a:spLocks/>
          </p:cNvSpPr>
          <p:nvPr/>
        </p:nvSpPr>
        <p:spPr bwMode="auto">
          <a:xfrm>
            <a:off x="7658100" y="1708150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弧长微元</a:t>
            </a:r>
          </a:p>
        </p:txBody>
      </p:sp>
      <p:sp>
        <p:nvSpPr>
          <p:cNvPr id="3" name="线形标注 1 9"/>
          <p:cNvSpPr>
            <a:spLocks/>
          </p:cNvSpPr>
          <p:nvPr/>
        </p:nvSpPr>
        <p:spPr bwMode="auto">
          <a:xfrm>
            <a:off x="7658100" y="3867150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面积微元</a:t>
            </a:r>
          </a:p>
        </p:txBody>
      </p:sp>
      <p:sp>
        <p:nvSpPr>
          <p:cNvPr id="10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876675" y="5429250"/>
            <a:ext cx="642938" cy="5000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8339138" y="5992813"/>
            <a:ext cx="644525" cy="500062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步骤：一代、二投、三定号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关键：积分限与方向有关（下限不一定小于上限）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第二类曲线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00FF"/>
                </a:solidFill>
              </a:rPr>
              <a:t>特别地，当参数 </a:t>
            </a:r>
            <a:r>
              <a:rPr lang="en-US" altLang="zh-CN" i="1" smtClean="0">
                <a:solidFill>
                  <a:srgbClr val="0000FF"/>
                </a:solidFill>
              </a:rPr>
              <a:t>t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单调地从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变化到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时，点 </a:t>
            </a:r>
            <a:r>
              <a:rPr lang="en-US" altLang="zh-CN" i="1" smtClean="0">
                <a:solidFill>
                  <a:srgbClr val="0000FF"/>
                </a:solidFill>
              </a:rPr>
              <a:t>M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从 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的起点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运动到终点 </a:t>
            </a:r>
            <a:r>
              <a:rPr lang="en-US" altLang="zh-CN" i="1" smtClean="0">
                <a:solidFill>
                  <a:srgbClr val="0000FF"/>
                </a:solidFill>
              </a:rPr>
              <a:t>B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则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第二类曲面积分</a:t>
            </a: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第二类曲线积分和第二类曲面积分</a:t>
            </a:r>
            <a:endParaRPr lang="zh-CN" alt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627313" y="4225925"/>
          <a:ext cx="5599112" cy="660400"/>
        </p:xfrm>
        <a:graphic>
          <a:graphicData uri="http://schemas.openxmlformats.org/presentationml/2006/ole">
            <p:oleObj spid="_x0000_s22530" name="Equation" r:id="rId5" imgW="2806560" imgH="33012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916238" y="4284663"/>
            <a:ext cx="12223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137025" y="4284663"/>
            <a:ext cx="32385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AutoShape 13"/>
          <p:cNvSpPr>
            <a:spLocks/>
          </p:cNvSpPr>
          <p:nvPr/>
        </p:nvSpPr>
        <p:spPr bwMode="auto">
          <a:xfrm>
            <a:off x="5553075" y="3903663"/>
            <a:ext cx="2317750" cy="400050"/>
          </a:xfrm>
          <a:prstGeom prst="borderCallout1">
            <a:avLst>
              <a:gd name="adj1" fmla="val 26866"/>
              <a:gd name="adj2" fmla="val -3278"/>
              <a:gd name="adj3" fmla="val 95847"/>
              <a:gd name="adj4" fmla="val -17736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>
                <a:latin typeface="Symbol" pitchFamily="18" charset="2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终点 </a:t>
            </a:r>
            <a:r>
              <a:rPr lang="en-US" altLang="zh-CN" sz="2000" b="1" i="1">
                <a:latin typeface="Times New Roman" pitchFamily="18" charset="0"/>
              </a:rPr>
              <a:t>B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  <p:sp>
        <p:nvSpPr>
          <p:cNvPr id="23" name="AutoShape 14"/>
          <p:cNvSpPr>
            <a:spLocks/>
          </p:cNvSpPr>
          <p:nvPr/>
        </p:nvSpPr>
        <p:spPr bwMode="auto">
          <a:xfrm>
            <a:off x="5559425" y="4846638"/>
            <a:ext cx="2317750" cy="400050"/>
          </a:xfrm>
          <a:prstGeom prst="borderCallout1">
            <a:avLst>
              <a:gd name="adj1" fmla="val 26866"/>
              <a:gd name="adj2" fmla="val -3278"/>
              <a:gd name="adj3" fmla="val 3796"/>
              <a:gd name="adj4" fmla="val -18116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</a:rPr>
              <a:t>对应着 </a:t>
            </a:r>
            <a:r>
              <a:rPr lang="en-US" altLang="zh-CN" sz="2000" b="1">
                <a:latin typeface="Symbol" pitchFamily="18" charset="2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的起点 </a:t>
            </a:r>
            <a:r>
              <a:rPr lang="en-US" altLang="zh-CN" sz="2000" b="1" i="1">
                <a:latin typeface="Times New Roman" pitchFamily="18" charset="0"/>
              </a:rPr>
              <a:t>A</a:t>
            </a:r>
            <a:r>
              <a:rPr lang="en-US" altLang="zh-CN" sz="20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2327275" y="5357813"/>
          <a:ext cx="5511800" cy="838200"/>
        </p:xfrm>
        <a:graphic>
          <a:graphicData uri="http://schemas.openxmlformats.org/presentationml/2006/ole">
            <p:oleObj spid="_x0000_s22531" name="Equation" r:id="rId6" imgW="2755800" imgH="419040" progId="Equation.DSMT4">
              <p:embed/>
            </p:oleObj>
          </a:graphicData>
        </a:graphic>
      </p:graphicFrame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4503738" y="2532063"/>
          <a:ext cx="2819400" cy="742950"/>
        </p:xfrm>
        <a:graphic>
          <a:graphicData uri="http://schemas.openxmlformats.org/presentationml/2006/ole">
            <p:oleObj spid="_x0000_s22532" name="Equation" r:id="rId7" imgW="2171520" imgH="57132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7523163" y="2471738"/>
          <a:ext cx="1120775" cy="860425"/>
        </p:xfrm>
        <a:graphic>
          <a:graphicData uri="http://schemas.openxmlformats.org/presentationml/2006/ole">
            <p:oleObj spid="_x0000_s22533" name="Equation" r:id="rId8" imgW="863280" imgH="6602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16275" y="2447925"/>
          <a:ext cx="1087438" cy="909638"/>
        </p:xfrm>
        <a:graphic>
          <a:graphicData uri="http://schemas.openxmlformats.org/presentationml/2006/ole">
            <p:oleObj spid="_x0000_s22534" name="Equation" r:id="rId9" imgW="838080" imgH="69840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216275" y="5135563"/>
          <a:ext cx="1152525" cy="263525"/>
        </p:xfrm>
        <a:graphic>
          <a:graphicData uri="http://schemas.openxmlformats.org/presentationml/2006/ole">
            <p:oleObj spid="_x0000_s22535" name="Equation" r:id="rId10" imgW="888840" imgH="20304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160963" y="5857875"/>
          <a:ext cx="3911600" cy="965200"/>
        </p:xfrm>
        <a:graphic>
          <a:graphicData uri="http://schemas.openxmlformats.org/presentationml/2006/ole">
            <p:oleObj spid="_x0000_s22536" name="Equation" r:id="rId11" imgW="1955520" imgH="48240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486150" y="6253163"/>
            <a:ext cx="1422400" cy="461962"/>
          </a:xfrm>
          <a:prstGeom prst="rect">
            <a:avLst/>
          </a:prstGeom>
          <a:solidFill>
            <a:schemeClr val="bg2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itchFamily="49" charset="-122"/>
              </a:rPr>
              <a:t>含义不同</a:t>
            </a:r>
          </a:p>
        </p:txBody>
      </p:sp>
      <p:graphicFrame>
        <p:nvGraphicFramePr>
          <p:cNvPr id="54279" name="Object 18"/>
          <p:cNvGraphicFramePr>
            <a:graphicFrameLocks noChangeAspect="1"/>
          </p:cNvGraphicFramePr>
          <p:nvPr/>
        </p:nvGraphicFramePr>
        <p:xfrm>
          <a:off x="863600" y="5643563"/>
          <a:ext cx="1350963" cy="860425"/>
        </p:xfrm>
        <a:graphic>
          <a:graphicData uri="http://schemas.openxmlformats.org/presentationml/2006/ole">
            <p:oleObj spid="_x0000_s22537" name="Equation" r:id="rId12" imgW="1041120" imgH="660240" progId="Equation.DSMT4">
              <p:embed/>
            </p:oleObj>
          </a:graphicData>
        </a:graphic>
      </p:graphicFrame>
      <p:sp>
        <p:nvSpPr>
          <p:cNvPr id="26" name="AutoShape 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438" y="6072188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67" name="Group 31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5022850"/>
        </p:xfrm>
        <a:graphic>
          <a:graphicData uri="http://schemas.openxmlformats.org/drawingml/2006/table">
            <a:tbl>
              <a:tblPr/>
              <a:tblGrid>
                <a:gridCol w="1900238"/>
                <a:gridCol w="4572000"/>
                <a:gridCol w="1757362"/>
              </a:tblGrid>
              <a:tr h="746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名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意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图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格林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平面区域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重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高斯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区域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三重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面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斯托克斯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曲面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个公式</a:t>
            </a:r>
          </a:p>
        </p:txBody>
      </p:sp>
      <p:pic>
        <p:nvPicPr>
          <p:cNvPr id="23580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15175" y="2338388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81" name="Picture 2" descr="C:\Users\cjl\Desktop\p188-高斯公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2325" y="3708400"/>
            <a:ext cx="12573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82" name="组合 8"/>
          <p:cNvGrpSpPr>
            <a:grpSpLocks noChangeAspect="1"/>
          </p:cNvGrpSpPr>
          <p:nvPr/>
        </p:nvGrpSpPr>
        <p:grpSpPr bwMode="auto">
          <a:xfrm>
            <a:off x="7237413" y="5184775"/>
            <a:ext cx="1127125" cy="1287463"/>
            <a:chOff x="4857752" y="2085168"/>
            <a:chExt cx="3571900" cy="4201352"/>
          </a:xfrm>
        </p:grpSpPr>
        <p:pic>
          <p:nvPicPr>
            <p:cNvPr id="23583" name="Picture 4" descr="C:\Users\cjl\Desktop\p194-斯克托斯公式-2.bmp"/>
            <p:cNvPicPr>
              <a:picLocks noChangeAspect="1" noChangeArrowheads="1"/>
            </p:cNvPicPr>
            <p:nvPr/>
          </p:nvPicPr>
          <p:blipFill>
            <a:blip r:embed="rId5"/>
            <a:srcRect b="3288"/>
            <a:stretch>
              <a:fillRect/>
            </a:stretch>
          </p:blipFill>
          <p:spPr bwMode="auto">
            <a:xfrm>
              <a:off x="4857752" y="2085168"/>
              <a:ext cx="3571900" cy="420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椭圆 7"/>
            <p:cNvSpPr/>
            <p:nvPr/>
          </p:nvSpPr>
          <p:spPr>
            <a:xfrm rot="20637892">
              <a:off x="6150678" y="2893319"/>
              <a:ext cx="1881536" cy="725264"/>
            </a:xfrm>
            <a:prstGeom prst="ellipse">
              <a:avLst/>
            </a:prstGeom>
            <a:noFill/>
            <a:ln w="25400" cmpd="sng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401888" y="4437063"/>
          <a:ext cx="4573587" cy="636587"/>
        </p:xfrm>
        <a:graphic>
          <a:graphicData uri="http://schemas.openxmlformats.org/presentationml/2006/ole">
            <p:oleObj spid="_x0000_s23554" name="Equation" r:id="rId6" imgW="3377880" imgH="469800" progId="Equation.DSMT4">
              <p:embed/>
            </p:oleObj>
          </a:graphicData>
        </a:graphic>
      </p:graphicFrame>
      <p:graphicFrame>
        <p:nvGraphicFramePr>
          <p:cNvPr id="1032" name="Object 3"/>
          <p:cNvGraphicFramePr>
            <a:graphicFrameLocks noChangeAspect="1"/>
          </p:cNvGraphicFramePr>
          <p:nvPr/>
        </p:nvGraphicFramePr>
        <p:xfrm>
          <a:off x="2401888" y="5888038"/>
          <a:ext cx="5934075" cy="565150"/>
        </p:xfrm>
        <a:graphic>
          <a:graphicData uri="http://schemas.openxmlformats.org/presentationml/2006/ole">
            <p:oleObj spid="_x0000_s23555" name="Equation" r:id="rId7" imgW="4940280" imgH="4698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01888" y="2997200"/>
          <a:ext cx="3149600" cy="658813"/>
        </p:xfrm>
        <a:graphic>
          <a:graphicData uri="http://schemas.openxmlformats.org/presentationml/2006/ole">
            <p:oleObj spid="_x0000_s23556" name="Equation" r:id="rId8" imgW="22478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74638"/>
          <a:ext cx="8229628" cy="6357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积分概念的比较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</a:tr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设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Symbol" pitchFamily="18" charset="2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则积分表示曲面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第一类曲线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线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线的弧长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线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第一类曲面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面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面的面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143125"/>
          <a:ext cx="1320800" cy="571500"/>
        </p:xfrm>
        <a:graphic>
          <a:graphicData uri="http://schemas.openxmlformats.org/presentationml/2006/ole">
            <p:oleObj spid="_x0000_s26626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3840163"/>
          <a:ext cx="1519238" cy="569912"/>
        </p:xfrm>
        <a:graphic>
          <a:graphicData uri="http://schemas.openxmlformats.org/presentationml/2006/ole">
            <p:oleObj spid="_x0000_s26627" name="Equation" r:id="rId4" imgW="1015920" imgH="3808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9750" y="4900613"/>
          <a:ext cx="1385888" cy="457200"/>
        </p:xfrm>
        <a:graphic>
          <a:graphicData uri="http://schemas.openxmlformats.org/presentationml/2006/ole">
            <p:oleObj spid="_x0000_s26628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9750" y="5878513"/>
          <a:ext cx="1468438" cy="571500"/>
        </p:xfrm>
        <a:graphic>
          <a:graphicData uri="http://schemas.openxmlformats.org/presentationml/2006/ole">
            <p:oleObj spid="_x0000_s26629" name="Equation" r:id="rId6" imgW="977760" imgH="380880" progId="Equation.DSMT4">
              <p:embed/>
            </p:oleObj>
          </a:graphicData>
        </a:graphic>
      </p:graphicFrame>
      <p:graphicFrame>
        <p:nvGraphicFramePr>
          <p:cNvPr id="2" name="Object 53"/>
          <p:cNvGraphicFramePr>
            <a:graphicFrameLocks noChangeAspect="1"/>
          </p:cNvGraphicFramePr>
          <p:nvPr/>
        </p:nvGraphicFramePr>
        <p:xfrm>
          <a:off x="6286500" y="2747963"/>
          <a:ext cx="1889125" cy="395287"/>
        </p:xfrm>
        <a:graphic>
          <a:graphicData uri="http://schemas.openxmlformats.org/presentationml/2006/ole">
            <p:oleObj spid="_x0000_s26630" name="Equation" r:id="rId7" imgW="14475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74638"/>
          <a:ext cx="8229628" cy="6145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积分概念的比较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</a:tr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第一类曲线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线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线的弧长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线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第一类曲面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面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面的面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143125"/>
          <a:ext cx="1320800" cy="571500"/>
        </p:xfrm>
        <a:graphic>
          <a:graphicData uri="http://schemas.openxmlformats.org/presentationml/2006/ole">
            <p:oleObj spid="_x0000_s27650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3663950"/>
          <a:ext cx="1519238" cy="569913"/>
        </p:xfrm>
        <a:graphic>
          <a:graphicData uri="http://schemas.openxmlformats.org/presentationml/2006/ole">
            <p:oleObj spid="_x0000_s27651" name="Equation" r:id="rId4" imgW="1015920" imgH="3808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9750" y="4714875"/>
          <a:ext cx="1385888" cy="457200"/>
        </p:xfrm>
        <a:graphic>
          <a:graphicData uri="http://schemas.openxmlformats.org/presentationml/2006/ole">
            <p:oleObj spid="_x0000_s27652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9750" y="5715000"/>
          <a:ext cx="1468438" cy="571500"/>
        </p:xfrm>
        <a:graphic>
          <a:graphicData uri="http://schemas.openxmlformats.org/presentationml/2006/ole">
            <p:oleObj spid="_x0000_s27653" name="Equation" r:id="rId6" imgW="977760" imgH="380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11 − 6</a:t>
            </a:r>
          </a:p>
          <a:p>
            <a:pPr lvl="1">
              <a:defRPr/>
            </a:pPr>
            <a:r>
              <a:rPr lang="en-US" altLang="zh-CN" dirty="0" smtClean="0"/>
              <a:t>1(1)(2)(4)</a:t>
            </a:r>
            <a:endParaRPr lang="zh-CN" altLang="en-US" dirty="0" smtClean="0"/>
          </a:p>
          <a:p>
            <a:pPr lvl="1">
              <a:buFont typeface="Verdana" pitchFamily="34" charset="0"/>
              <a:buNone/>
              <a:defRPr/>
            </a:pPr>
            <a:endParaRPr lang="en-US" altLang="zh-CN" dirty="0" smtClean="0"/>
          </a:p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11 − 7</a:t>
            </a:r>
          </a:p>
          <a:p>
            <a:pPr lvl="1">
              <a:defRPr/>
            </a:pPr>
            <a:r>
              <a:rPr lang="en-US" altLang="zh-CN" dirty="0" smtClean="0"/>
              <a:t>2(1)(4)</a:t>
            </a:r>
          </a:p>
          <a:p>
            <a:pPr lvl="1"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总复习十一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3(3)(5)</a:t>
            </a:r>
          </a:p>
          <a:p>
            <a:pPr lvl="1">
              <a:defRPr/>
            </a:pPr>
            <a:r>
              <a:rPr lang="en-US" altLang="zh-CN" dirty="0" smtClean="0"/>
              <a:t>4(3)</a:t>
            </a:r>
          </a:p>
          <a:p>
            <a:pPr lvl="1">
              <a:defRPr/>
            </a:pPr>
            <a:r>
              <a:rPr lang="en-US" altLang="zh-CN" dirty="0" smtClean="0"/>
              <a:t>7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67" name="Group 31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5022850"/>
        </p:xfrm>
        <a:graphic>
          <a:graphicData uri="http://schemas.openxmlformats.org/drawingml/2006/table">
            <a:tbl>
              <a:tblPr/>
              <a:tblGrid>
                <a:gridCol w="1900238"/>
                <a:gridCol w="4572000"/>
                <a:gridCol w="1757362"/>
              </a:tblGrid>
              <a:tr h="746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名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意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图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格林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平面区域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二重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3" action="ppaction://hlinksldjump"/>
                        </a:rPr>
                        <a:t>高斯公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区域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三重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面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425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hlinkClick r:id="rId4" action="ppaction://hlinksldjump"/>
                        </a:rPr>
                        <a:t>斯托克斯公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建立了空间曲面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与其边界曲线上的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线积分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之间的联系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推广</a:t>
            </a:r>
          </a:p>
        </p:txBody>
      </p:sp>
      <p:pic>
        <p:nvPicPr>
          <p:cNvPr id="32793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15175" y="2338388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4" name="Picture 2" descr="C:\Users\cjl\Desktop\p188-高斯公式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72325" y="3708400"/>
            <a:ext cx="12573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8"/>
          <p:cNvGrpSpPr>
            <a:grpSpLocks noChangeAspect="1"/>
          </p:cNvGrpSpPr>
          <p:nvPr/>
        </p:nvGrpSpPr>
        <p:grpSpPr bwMode="auto">
          <a:xfrm>
            <a:off x="7237413" y="5184775"/>
            <a:ext cx="1127125" cy="1287463"/>
            <a:chOff x="4857752" y="2085168"/>
            <a:chExt cx="3571900" cy="4201352"/>
          </a:xfrm>
        </p:grpSpPr>
        <p:pic>
          <p:nvPicPr>
            <p:cNvPr id="33820" name="Picture 4" descr="C:\Users\cjl\Desktop\p194-斯克托斯公式-2.bmp"/>
            <p:cNvPicPr>
              <a:picLocks noChangeAspect="1" noChangeArrowheads="1"/>
            </p:cNvPicPr>
            <p:nvPr/>
          </p:nvPicPr>
          <p:blipFill>
            <a:blip r:embed="rId7"/>
            <a:srcRect b="3288"/>
            <a:stretch>
              <a:fillRect/>
            </a:stretch>
          </p:blipFill>
          <p:spPr bwMode="auto">
            <a:xfrm>
              <a:off x="4857752" y="2085168"/>
              <a:ext cx="3571900" cy="420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椭圆 7"/>
            <p:cNvSpPr/>
            <p:nvPr/>
          </p:nvSpPr>
          <p:spPr>
            <a:xfrm rot="20637892">
              <a:off x="6150678" y="2893319"/>
              <a:ext cx="1881536" cy="725264"/>
            </a:xfrm>
            <a:prstGeom prst="ellipse">
              <a:avLst/>
            </a:prstGeom>
            <a:noFill/>
            <a:ln w="25400" cmpd="sng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7" descr="C:\Users\cjl\Desktop\p188-高斯公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3790950"/>
            <a:ext cx="2667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空间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由分片光滑的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围成，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及 </a:t>
            </a:r>
            <a:r>
              <a:rPr lang="en-US" altLang="zh-CN" i="1" smtClean="0"/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上具有一阶连续偏导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数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的整个边界曲面的</a:t>
            </a:r>
            <a:r>
              <a:rPr lang="zh-CN" altLang="en-US" smtClean="0">
                <a:solidFill>
                  <a:srgbClr val="FF0000"/>
                </a:solidFill>
              </a:rPr>
              <a:t>外侧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记忆方法：			</a:t>
            </a:r>
            <a:r>
              <a:rPr lang="zh-CN" altLang="en-US" smtClean="0">
                <a:solidFill>
                  <a:srgbClr val="FF0000"/>
                </a:solidFill>
              </a:rPr>
              <a:t>（缺啥补啥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高斯公式</a:t>
            </a:r>
            <a:endParaRPr lang="zh-CN" altLang="en-US" dirty="0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1609725" y="2414588"/>
          <a:ext cx="6777038" cy="942975"/>
        </p:xfrm>
        <a:graphic>
          <a:graphicData uri="http://schemas.openxmlformats.org/presentationml/2006/ole">
            <p:oleObj spid="_x0000_s2050" name="Equation" r:id="rId4" imgW="3377880" imgH="4698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7358063" y="1501775"/>
            <a:ext cx="12001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2357422" y="4443420"/>
          <a:ext cx="2071702" cy="16430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209800" y="2506663"/>
            <a:ext cx="431800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2930525" y="2493963"/>
            <a:ext cx="431800" cy="7921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3635375" y="2506663"/>
            <a:ext cx="431800" cy="7921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5494338" y="2679700"/>
            <a:ext cx="576262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6588125" y="2679700"/>
            <a:ext cx="576263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7681913" y="2679700"/>
            <a:ext cx="576262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52738" y="557213"/>
          <a:ext cx="5859462" cy="579437"/>
        </p:xfrm>
        <a:graphic>
          <a:graphicData uri="http://schemas.openxmlformats.org/presentationml/2006/ole">
            <p:oleObj spid="_x0000_s2051" name="Equation" r:id="rId9" imgW="4508280" imgH="444240" progId="Equation.DSMT4">
              <p:embed/>
            </p:oleObj>
          </a:graphicData>
        </a:graphic>
      </p:graphicFrame>
      <p:cxnSp>
        <p:nvCxnSpPr>
          <p:cNvPr id="25" name="肘形连接符 24"/>
          <p:cNvCxnSpPr/>
          <p:nvPr/>
        </p:nvCxnSpPr>
        <p:spPr>
          <a:xfrm rot="10800000" flipV="1">
            <a:off x="8531225" y="785813"/>
            <a:ext cx="184150" cy="2160587"/>
          </a:xfrm>
          <a:prstGeom prst="bentConnector3">
            <a:avLst>
              <a:gd name="adj1" fmla="val -123791"/>
            </a:avLst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71688" y="2449513"/>
            <a:ext cx="2143125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275263" y="2449513"/>
            <a:ext cx="215900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356350" y="2449513"/>
            <a:ext cx="215900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450138" y="2449513"/>
            <a:ext cx="215900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Graphic spid="7" grpId="0">
        <p:bldAsOne/>
      </p:bldGraphic>
      <p:bldP spid="2057" grpId="0" animBg="1"/>
      <p:bldP spid="2057" grpId="1" animBg="1"/>
      <p:bldP spid="2058" grpId="0" animBg="1"/>
      <p:bldP spid="2058" grpId="1" animBg="1"/>
      <p:bldP spid="2059" grpId="0" animBg="1"/>
      <p:bldP spid="2060" grpId="0" animBg="1"/>
      <p:bldP spid="2060" grpId="1" animBg="1"/>
      <p:bldP spid="2061" grpId="0" animBg="1"/>
      <p:bldP spid="2061" grpId="1" animBg="1"/>
      <p:bldP spid="2062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 descr="C:\Users\cjl\Desktop\p188-高斯公式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高斯公式的证明</a:t>
            </a:r>
            <a:endParaRPr lang="zh-CN" altLang="en-US" dirty="0"/>
          </a:p>
        </p:txBody>
      </p:sp>
      <p:sp>
        <p:nvSpPr>
          <p:cNvPr id="36868" name="Rectangl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投影区域为 </a:t>
            </a:r>
            <a:r>
              <a:rPr lang="en-US" altLang="zh-CN" i="1" smtClean="0"/>
              <a:t>D</a:t>
            </a:r>
            <a:r>
              <a:rPr lang="en-US" altLang="zh-CN" i="1" baseline="-25000" smtClean="0"/>
              <a:t>xy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假定穿过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内部且平行于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直线与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的边界曲面的交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点恰好是两个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此可以假设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由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 和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3</a:t>
            </a:r>
            <a:r>
              <a:rPr lang="zh-CN" altLang="en-US" smtClean="0"/>
              <a:t> 三部分组成，其中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Symbol" pitchFamily="18" charset="2"/>
              </a:rPr>
              <a:t>下边界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取</a:t>
            </a:r>
            <a:r>
              <a:rPr lang="zh-CN" altLang="en-US" smtClean="0">
                <a:solidFill>
                  <a:srgbClr val="0000FF"/>
                </a:solidFill>
              </a:rPr>
              <a:t>下侧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Symbol" pitchFamily="18" charset="2"/>
              </a:rPr>
              <a:t>上边界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取</a:t>
            </a:r>
            <a:r>
              <a:rPr lang="zh-CN" altLang="en-US" smtClean="0">
                <a:solidFill>
                  <a:srgbClr val="FF0000"/>
                </a:solidFill>
              </a:rPr>
              <a:t>上侧</a:t>
            </a:r>
            <a:r>
              <a:rPr lang="zh-CN" altLang="en-US" smtClean="0"/>
              <a:t>，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3</a:t>
            </a:r>
            <a:r>
              <a:rPr lang="en-US" altLang="zh-CN" smtClean="0"/>
              <a:t> </a:t>
            </a:r>
            <a:r>
              <a:rPr lang="zh-CN" altLang="en-US" smtClean="0"/>
              <a:t>是以 </a:t>
            </a:r>
            <a:r>
              <a:rPr lang="en-US" altLang="zh-CN" i="1" smtClean="0"/>
              <a:t>D</a:t>
            </a:r>
            <a:r>
              <a:rPr lang="en-US" altLang="zh-CN" i="1" baseline="-25000" smtClean="0"/>
              <a:t>xy</a:t>
            </a:r>
            <a:r>
              <a:rPr lang="zh-CN" altLang="en-US" smtClean="0"/>
              <a:t> 的边界曲线为准线而母线平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行于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的柱面上的一部分，取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</p:txBody>
      </p:sp>
      <p:pic>
        <p:nvPicPr>
          <p:cNvPr id="68611" name="Picture 3" descr="C:\Users\cjl\Desktop\p188-高斯公式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4" name="Picture 6" descr="C:\Users\cjl\Desktop\p188-高斯公式-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5" descr="C:\Users\cjl\Desktop\p188-高斯公式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 descr="C:\Users\cjl\Desktop\p188-高斯公式-5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10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由计算三重积分的投影法可得，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647700" y="873125"/>
          <a:ext cx="7143750" cy="4632325"/>
        </p:xfrm>
        <a:graphic>
          <a:graphicData uri="http://schemas.openxmlformats.org/presentationml/2006/ole">
            <p:oleObj spid="_x0000_s3074" name="Equation" r:id="rId3" imgW="3974760" imgH="2577960" progId="Equation.DSMT4">
              <p:embed/>
            </p:oleObj>
          </a:graphicData>
        </a:graphic>
      </p:graphicFrame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1765300" y="836613"/>
            <a:ext cx="2878138" cy="920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765300" y="1800225"/>
            <a:ext cx="5484813" cy="735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1765300" y="2563813"/>
            <a:ext cx="6134100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1" name="Picture 7" descr="C:\Users\cjl\Desktop\p188-高斯公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3" descr="C:\Users\cjl\Desktop\p188-高斯公式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6" descr="C:\Users\cjl\Desktop\p188-高斯公式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5" descr="C:\Users\cjl\Desktop\p188-高斯公式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4" descr="C:\Users\cjl\Desktop\p188-高斯公式-5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7667625" y="3789363"/>
            <a:ext cx="0" cy="23749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7666038" y="436562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4067175" y="4243388"/>
            <a:ext cx="1733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该积分等于零</a:t>
            </a:r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1765300" y="3327400"/>
            <a:ext cx="2159000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1765300" y="4854575"/>
            <a:ext cx="2446338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3924300" y="3327400"/>
            <a:ext cx="2160588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1765300" y="4076700"/>
            <a:ext cx="2230438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1849438" y="4083050"/>
            <a:ext cx="2146300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995488" y="2563813"/>
            <a:ext cx="2792412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 flipH="1">
            <a:off x="4787900" y="2563813"/>
            <a:ext cx="2987675" cy="7207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2700338" y="5516563"/>
            <a:ext cx="3311525" cy="1217612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二类曲面积分的计算：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确定曲面的方程及侧向； 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 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代、二投、三定号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3255" name="Object 23"/>
          <p:cNvGraphicFramePr>
            <a:graphicFrameLocks noChangeAspect="1"/>
          </p:cNvGraphicFramePr>
          <p:nvPr/>
        </p:nvGraphicFramePr>
        <p:xfrm>
          <a:off x="6662738" y="71438"/>
          <a:ext cx="2409825" cy="1820862"/>
        </p:xfrm>
        <a:graphic>
          <a:graphicData uri="http://schemas.openxmlformats.org/presentationml/2006/ole">
            <p:oleObj spid="_x0000_s3075" name="Equation" r:id="rId9" imgW="1854000" imgH="1396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12838" y="3327400"/>
          <a:ext cx="958850" cy="274638"/>
        </p:xfrm>
        <a:graphic>
          <a:graphicData uri="http://schemas.openxmlformats.org/presentationml/2006/ole">
            <p:oleObj spid="_x0000_s3076" name="Equation" r:id="rId10" imgW="53316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 animBg="1"/>
      <p:bldP spid="15376" grpId="0" animBg="1"/>
      <p:bldP spid="15377" grpId="0" animBg="1"/>
      <p:bldP spid="15373" grpId="0" animBg="1"/>
      <p:bldP spid="15374" grpId="0" animBg="1"/>
      <p:bldP spid="15383" grpId="0"/>
      <p:bldP spid="15385" grpId="0" animBg="1"/>
      <p:bldP spid="15386" grpId="0" animBg="1"/>
      <p:bldP spid="15387" grpId="0" animBg="1"/>
      <p:bldP spid="15388" grpId="0" animBg="1"/>
      <p:bldP spid="15381" grpId="0" animBg="1"/>
      <p:bldP spid="15379" grpId="0" animBg="1"/>
      <p:bldP spid="15380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7" descr="C:\Users\cjl\Desktop\p188-高斯公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4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类似可得，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altLang="zh-CN" smtClean="0"/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以上三式相加，即得高斯公式</a:t>
            </a:r>
            <a:endParaRPr lang="en-US" altLang="zh-CN" smtClean="0"/>
          </a:p>
        </p:txBody>
      </p:sp>
      <p:pic>
        <p:nvPicPr>
          <p:cNvPr id="4104" name="Picture 3" descr="C:\Users\cjl\Desktop\p188-高斯公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6" descr="C:\Users\cjl\Desktop\p188-高斯公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5" descr="C:\Users\cjl\Desktop\p188-高斯公式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4" descr="C:\Users\cjl\Desktop\p188-高斯公式-5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33528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447925" y="188913"/>
          <a:ext cx="3492500" cy="798512"/>
        </p:xfrm>
        <a:graphic>
          <a:graphicData uri="http://schemas.openxmlformats.org/presentationml/2006/ole">
            <p:oleObj spid="_x0000_s4098" name="Equation" r:id="rId8" imgW="194292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47925" y="1228725"/>
          <a:ext cx="3446463" cy="798513"/>
        </p:xfrm>
        <a:graphic>
          <a:graphicData uri="http://schemas.openxmlformats.org/presentationml/2006/ole">
            <p:oleObj spid="_x0000_s4099" name="Equation" r:id="rId9" imgW="191736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47925" y="2270125"/>
          <a:ext cx="3492500" cy="798513"/>
        </p:xfrm>
        <a:graphic>
          <a:graphicData uri="http://schemas.openxmlformats.org/presentationml/2006/ole">
            <p:oleObj spid="_x0000_s4100" name="Equation" r:id="rId10" imgW="1942920" imgH="4442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47700" y="4221163"/>
          <a:ext cx="6070600" cy="844550"/>
        </p:xfrm>
        <a:graphic>
          <a:graphicData uri="http://schemas.openxmlformats.org/presentationml/2006/ole">
            <p:oleObj spid="_x0000_s4101" name="Equation" r:id="rId11" imgW="3377880" imgH="469800" progId="Equation.DSMT4">
              <p:embed/>
            </p:oleObj>
          </a:graphicData>
        </a:graphic>
      </p:graphicFrame>
      <p:graphicFrame>
        <p:nvGraphicFramePr>
          <p:cNvPr id="7" name="图示 6"/>
          <p:cNvGraphicFramePr/>
          <p:nvPr/>
        </p:nvGraphicFramePr>
        <p:xfrm>
          <a:off x="6581760" y="836620"/>
          <a:ext cx="2071702" cy="16430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3578225" y="1325563"/>
            <a:ext cx="2376488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3578225" y="2362200"/>
            <a:ext cx="2376488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圆角矩形 6"/>
          <p:cNvSpPr>
            <a:spLocks noChangeArrowheads="1"/>
          </p:cNvSpPr>
          <p:nvPr/>
        </p:nvSpPr>
        <p:spPr bwMode="auto">
          <a:xfrm>
            <a:off x="2181225" y="5373688"/>
            <a:ext cx="2511425" cy="60642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课本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P.234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的说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37906" grpId="0" animBg="1"/>
      <p:bldP spid="37907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401050" cy="4525962"/>
          </a:xfrm>
        </p:spPr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3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柱面 </a:t>
            </a:r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及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3 </a:t>
            </a:r>
            <a:r>
              <a:rPr lang="zh-CN" altLang="en-US" smtClean="0"/>
              <a:t>所围的空间闭区域 </a:t>
            </a: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的整个边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界曲面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(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/>
              <a:t>，由高斯公式得，</a:t>
            </a:r>
            <a:endParaRPr lang="en-US" altLang="zh-CN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786063" y="284163"/>
          <a:ext cx="3825875" cy="760412"/>
        </p:xfrm>
        <a:graphic>
          <a:graphicData uri="http://schemas.openxmlformats.org/presentationml/2006/ole">
            <p:oleObj spid="_x0000_s5122" name="Equation" r:id="rId4" imgW="1917360" imgH="3808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5288" y="2781300"/>
          <a:ext cx="7529512" cy="4017963"/>
        </p:xfrm>
        <a:graphic>
          <a:graphicData uri="http://schemas.openxmlformats.org/presentationml/2006/ole">
            <p:oleObj spid="_x0000_s5123" name="Equation" r:id="rId5" imgW="4190760" imgH="223488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95288" y="3500438"/>
            <a:ext cx="2160587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 flipH="1">
            <a:off x="2555875" y="3500438"/>
            <a:ext cx="2303463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95288" y="4292600"/>
            <a:ext cx="3168650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 flipH="1">
            <a:off x="395288" y="5013325"/>
            <a:ext cx="3671887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95288" y="5661025"/>
            <a:ext cx="345598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 flipH="1">
            <a:off x="3851275" y="5661025"/>
            <a:ext cx="230505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 flipH="1">
            <a:off x="395288" y="6446838"/>
            <a:ext cx="1296987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 flipH="1">
            <a:off x="1368425" y="4959350"/>
            <a:ext cx="2698750" cy="7556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 flipH="1">
            <a:off x="2159000" y="5013325"/>
            <a:ext cx="1908175" cy="647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46638" y="3605213"/>
          <a:ext cx="1711325" cy="684212"/>
        </p:xfrm>
        <a:graphic>
          <a:graphicData uri="http://schemas.openxmlformats.org/presentationml/2006/ole">
            <p:oleObj spid="_x0000_s5124" name="Equation" r:id="rId6" imgW="952200" imgH="38088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4859338" y="3500438"/>
            <a:ext cx="1728787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 flipH="1">
            <a:off x="4116388" y="346075"/>
            <a:ext cx="622300" cy="4397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 flipH="1">
            <a:off x="5988050" y="346075"/>
            <a:ext cx="622300" cy="43973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38" name="组合 21"/>
          <p:cNvGrpSpPr>
            <a:grpSpLocks/>
          </p:cNvGrpSpPr>
          <p:nvPr/>
        </p:nvGrpSpPr>
        <p:grpSpPr bwMode="auto">
          <a:xfrm>
            <a:off x="6657975" y="3600450"/>
            <a:ext cx="2486025" cy="3257550"/>
            <a:chOff x="6657975" y="3600450"/>
            <a:chExt cx="2486025" cy="3257574"/>
          </a:xfrm>
        </p:grpSpPr>
        <p:pic>
          <p:nvPicPr>
            <p:cNvPr id="5139" name="Picture 7" descr="C:\Users\cjl\Desktop\p189-ex1.bmp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657975" y="3600450"/>
              <a:ext cx="2486025" cy="325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矩形 18"/>
            <p:cNvSpPr/>
            <p:nvPr/>
          </p:nvSpPr>
          <p:spPr>
            <a:xfrm>
              <a:off x="7661275" y="6519885"/>
              <a:ext cx="196850" cy="33813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lIns="46800" rIns="46800">
              <a:spAutoFit/>
            </a:bodyPr>
            <a:lstStyle/>
            <a:p>
              <a:pPr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  <a:latin typeface="Times New Roman"/>
                  <a:ea typeface="楷体_GB2312"/>
                  <a:sym typeface="Symbol" pitchFamily="18" charset="2"/>
                </a:rPr>
                <a:t>x</a:t>
              </a:r>
              <a:endParaRPr lang="zh-CN" altLang="en-US" sz="12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8915400" y="5957905"/>
              <a:ext cx="185738" cy="33813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lIns="46800" rIns="46800">
              <a:spAutoFit/>
            </a:bodyPr>
            <a:lstStyle/>
            <a:p>
              <a:pPr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  <a:latin typeface="Times New Roman"/>
                  <a:ea typeface="楷体_GB2312"/>
                  <a:sym typeface="Symbol" pitchFamily="18" charset="2"/>
                </a:rPr>
                <a:t>y</a:t>
              </a:r>
              <a:endParaRPr lang="zh-CN" altLang="en-US" sz="1200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8021638" y="3600450"/>
              <a:ext cx="174625" cy="33814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lIns="46800" rIns="46800">
              <a:spAutoFit/>
            </a:bodyPr>
            <a:lstStyle/>
            <a:p>
              <a:pPr>
                <a:defRPr/>
              </a:pPr>
              <a:r>
                <a:rPr lang="en-US" altLang="zh-CN" sz="1600" b="1" i="1" kern="0" dirty="0">
                  <a:solidFill>
                    <a:srgbClr val="000000"/>
                  </a:solidFill>
                  <a:latin typeface="Times New Roman"/>
                  <a:ea typeface="楷体_GB2312"/>
                  <a:sym typeface="Symbol" pitchFamily="18" charset="2"/>
                </a:rPr>
                <a:t>z</a:t>
              </a:r>
              <a:endParaRPr lang="zh-CN" altLang="en-US" sz="12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1" grpId="0" animBg="1"/>
      <p:bldP spid="3084" grpId="0" animBg="1"/>
      <p:bldP spid="3085" grpId="0" animBg="1"/>
      <p:bldP spid="3088" grpId="0" animBg="1"/>
      <p:bldP spid="3089" grpId="0" animBg="1"/>
      <p:bldP spid="3090" grpId="0" animBg="1"/>
      <p:bldP spid="3087" grpId="0" animBg="1"/>
      <p:bldP spid="3086" grpId="0" animBg="1"/>
      <p:bldP spid="3082" grpId="0" animBg="1"/>
      <p:bldP spid="17" grpId="0" animBg="1"/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5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5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58</TotalTime>
  <Words>2156</Words>
  <Application>Microsoft Office PowerPoint</Application>
  <PresentationFormat>全屏显示(4:3)</PresentationFormat>
  <Paragraphs>428</Paragraphs>
  <Slides>36</Slides>
  <Notes>2</Notes>
  <HiddenSlides>7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楷体</vt:lpstr>
      <vt:lpstr>聚合</vt:lpstr>
      <vt:lpstr>5_聚合</vt:lpstr>
      <vt:lpstr>MathType 6.0 Equation</vt:lpstr>
      <vt:lpstr>Equation</vt:lpstr>
      <vt:lpstr>第十一章  曲线积分与曲面积分</vt:lpstr>
      <vt:lpstr>回顾</vt:lpstr>
      <vt:lpstr>推广</vt:lpstr>
      <vt:lpstr>推广</vt:lpstr>
      <vt:lpstr>高斯公式</vt:lpstr>
      <vt:lpstr>高斯公式的证明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斯托克斯公式</vt:lpstr>
      <vt:lpstr>斯托克斯公式的证明（1）</vt:lpstr>
      <vt:lpstr>斯托克斯公式的证明（2）</vt:lpstr>
      <vt:lpstr>课本P.243的说明</vt:lpstr>
      <vt:lpstr>幻灯片 18</vt:lpstr>
      <vt:lpstr>幻灯片 19</vt:lpstr>
      <vt:lpstr>幻灯片 20</vt:lpstr>
      <vt:lpstr>通量与散度（课本P.237、P.239）</vt:lpstr>
      <vt:lpstr>环流量与旋度（课本P.246、P.247）</vt:lpstr>
      <vt:lpstr>小结</vt:lpstr>
      <vt:lpstr>小结（续）</vt:lpstr>
      <vt:lpstr>小结（续）</vt:lpstr>
      <vt:lpstr>小结（续）</vt:lpstr>
      <vt:lpstr>小结</vt:lpstr>
      <vt:lpstr>简单区域的二重积分</vt:lpstr>
      <vt:lpstr>三重积分的投影法和截面法</vt:lpstr>
      <vt:lpstr>第一类曲线积分和第一类曲面积分</vt:lpstr>
      <vt:lpstr>第二类曲线积分和第二类曲面积分</vt:lpstr>
      <vt:lpstr>第二类曲线积分和第二类曲面积分</vt:lpstr>
      <vt:lpstr>三个公式</vt:lpstr>
      <vt:lpstr>幻灯片 34</vt:lpstr>
      <vt:lpstr>幻灯片 35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01</cp:revision>
  <dcterms:created xsi:type="dcterms:W3CDTF">2010-09-04T05:21:04Z</dcterms:created>
  <dcterms:modified xsi:type="dcterms:W3CDTF">2023-05-18T08:26:11Z</dcterms:modified>
</cp:coreProperties>
</file>